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11654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283"/>
        <w:gridCol w:w="6340"/>
        <w:gridCol w:w="236"/>
        <w:gridCol w:w="4795"/>
      </w:tblGrid>
      <w:tr w:rsidR="00920304" w:rsidTr="00E134A0">
        <w:trPr>
          <w:trHeight w:val="416"/>
        </w:trPr>
        <w:tc>
          <w:tcPr>
            <w:tcW w:w="283" w:type="dxa"/>
          </w:tcPr>
          <w:p w:rsidR="00920304" w:rsidRDefault="00920304" w:rsidP="002F42E6">
            <w:pPr>
              <w:bidi/>
              <w:rPr>
                <w:rFonts w:hint="cs"/>
                <w:rtl/>
              </w:rPr>
            </w:pPr>
          </w:p>
        </w:tc>
        <w:tc>
          <w:tcPr>
            <w:tcW w:w="6340" w:type="dxa"/>
          </w:tcPr>
          <w:p w:rsidR="00920304" w:rsidRDefault="00920304" w:rsidP="00920304"/>
        </w:tc>
        <w:tc>
          <w:tcPr>
            <w:tcW w:w="236" w:type="dxa"/>
          </w:tcPr>
          <w:p w:rsidR="00920304" w:rsidRDefault="00920304" w:rsidP="00920304"/>
        </w:tc>
        <w:tc>
          <w:tcPr>
            <w:tcW w:w="4795" w:type="dxa"/>
          </w:tcPr>
          <w:p w:rsidR="00920304" w:rsidRDefault="00DF52EE" w:rsidP="00920304">
            <w:pPr>
              <w:jc w:val="right"/>
            </w:pPr>
            <w:r>
              <w:rPr>
                <w:rFonts w:ascii="Comic Sans MS" w:hAnsi="Comic Sans MS" w:cs="Microsoft Sans Serif"/>
                <w:noProof/>
                <w:sz w:val="28"/>
                <w:szCs w:val="28"/>
                <w:rtl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 wp14:anchorId="4AB8C2AA" wp14:editId="2D10E307">
                      <wp:simplePos x="0" y="0"/>
                      <wp:positionH relativeFrom="column">
                        <wp:posOffset>-35560</wp:posOffset>
                      </wp:positionH>
                      <wp:positionV relativeFrom="paragraph">
                        <wp:posOffset>226695</wp:posOffset>
                      </wp:positionV>
                      <wp:extent cx="2112645" cy="2707005"/>
                      <wp:effectExtent l="0" t="0" r="20955" b="17145"/>
                      <wp:wrapNone/>
                      <wp:docPr id="2" name="Grou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12645" cy="2707005"/>
                                <a:chOff x="795" y="10940"/>
                                <a:chExt cx="3327" cy="4263"/>
                              </a:xfrm>
                            </wpg:grpSpPr>
                            <wpg:grpSp>
                              <wpg:cNvPr id="3" name="Group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29" y="10940"/>
                                  <a:ext cx="346" cy="2813"/>
                                  <a:chOff x="7920" y="4230"/>
                                  <a:chExt cx="846" cy="4254"/>
                                </a:xfrm>
                              </wpg:grpSpPr>
                              <wpg:grpSp>
                                <wpg:cNvPr id="4" name="Group 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920" y="4230"/>
                                    <a:ext cx="846" cy="4254"/>
                                    <a:chOff x="7920" y="4230"/>
                                    <a:chExt cx="846" cy="4254"/>
                                  </a:xfrm>
                                </wpg:grpSpPr>
                                <wps:wsp>
                                  <wps:cNvPr id="5" name="AutoShape 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009" y="4260"/>
                                      <a:ext cx="644" cy="2480"/>
                                    </a:xfrm>
                                    <a:prstGeom prst="roundRect">
                                      <a:avLst>
                                        <a:gd name="adj" fmla="val 50000"/>
                                      </a:avLst>
                                    </a:pr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56078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56078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Rectangle 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920" y="4230"/>
                                      <a:ext cx="840" cy="28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" name="AutoShape 8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V="1">
                                      <a:off x="8243" y="7767"/>
                                      <a:ext cx="202" cy="590"/>
                                    </a:xfrm>
                                    <a:prstGeom prst="triangle">
                                      <a:avLst>
                                        <a:gd name="adj" fmla="val 49468"/>
                                      </a:avLst>
                                    </a:pr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" name="Rectangle 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477" y="7130"/>
                                      <a:ext cx="145" cy="106"/>
                                    </a:xfrm>
                                    <a:prstGeom prst="rect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FFFFFF"/>
                                        </a:gs>
                                        <a:gs pos="5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100000">
                                          <a:srgbClr val="FFFFFF"/>
                                        </a:gs>
                                      </a:gsLst>
                                      <a:lin ang="540000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" name="AutoShape 10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V="1">
                                      <a:off x="8216" y="6710"/>
                                      <a:ext cx="255" cy="522"/>
                                    </a:xfrm>
                                    <a:prstGeom prst="triangle">
                                      <a:avLst>
                                        <a:gd name="adj" fmla="val 49468"/>
                                      </a:avLst>
                                    </a:pr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" name="Oval 1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952" y="4500"/>
                                      <a:ext cx="742" cy="71"/>
                                    </a:xfrm>
                                    <a:prstGeom prst="ellipse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" name="Rectangle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4" y="6759"/>
                                      <a:ext cx="197" cy="1021"/>
                                    </a:xfrm>
                                    <a:prstGeom prst="rect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" name="Freeform 1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249" y="7751"/>
                                      <a:ext cx="188" cy="56"/>
                                    </a:xfrm>
                                    <a:custGeom>
                                      <a:avLst/>
                                      <a:gdLst>
                                        <a:gd name="T0" fmla="*/ 0 w 255"/>
                                        <a:gd name="T1" fmla="*/ 0 h 75"/>
                                        <a:gd name="T2" fmla="*/ 255 w 255"/>
                                        <a:gd name="T3" fmla="*/ 3 h 75"/>
                                        <a:gd name="T4" fmla="*/ 243 w 255"/>
                                        <a:gd name="T5" fmla="*/ 75 h 75"/>
                                        <a:gd name="T6" fmla="*/ 12 w 255"/>
                                        <a:gd name="T7" fmla="*/ 74 h 75"/>
                                        <a:gd name="T8" fmla="*/ 0 w 255"/>
                                        <a:gd name="T9" fmla="*/ 0 h 7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55" h="75">
                                          <a:moveTo>
                                            <a:pt x="0" y="0"/>
                                          </a:moveTo>
                                          <a:lnTo>
                                            <a:pt x="255" y="3"/>
                                          </a:lnTo>
                                          <a:lnTo>
                                            <a:pt x="243" y="75"/>
                                          </a:lnTo>
                                          <a:lnTo>
                                            <a:pt x="12" y="74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" name="Oval 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00" y="7030"/>
                                      <a:ext cx="288" cy="288"/>
                                    </a:xfrm>
                                    <a:prstGeom prst="ellipse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66275"/>
                                            <a:invGamma/>
                                          </a:srgbClr>
                                        </a:gs>
                                      </a:gsLst>
                                      <a:path path="shape">
                                        <a:fillToRect l="50000" t="50000" r="50000" b="50000"/>
                                      </a:path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577" y="7008"/>
                                      <a:ext cx="189" cy="322"/>
                                    </a:xfrm>
                                    <a:prstGeom prst="ellipse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66275"/>
                                            <a:invGamma/>
                                          </a:srgbClr>
                                        </a:gs>
                                      </a:gsLst>
                                      <a:path path="shape">
                                        <a:fillToRect l="50000" t="50000" r="50000" b="50000"/>
                                      </a:path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" name="Freeform 1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223" y="6690"/>
                                      <a:ext cx="246" cy="144"/>
                                    </a:xfrm>
                                    <a:custGeom>
                                      <a:avLst/>
                                      <a:gdLst>
                                        <a:gd name="T0" fmla="*/ 0 w 246"/>
                                        <a:gd name="T1" fmla="*/ 0 h 144"/>
                                        <a:gd name="T2" fmla="*/ 246 w 246"/>
                                        <a:gd name="T3" fmla="*/ 0 h 144"/>
                                        <a:gd name="T4" fmla="*/ 207 w 246"/>
                                        <a:gd name="T5" fmla="*/ 144 h 144"/>
                                        <a:gd name="T6" fmla="*/ 30 w 246"/>
                                        <a:gd name="T7" fmla="*/ 144 h 144"/>
                                        <a:gd name="T8" fmla="*/ 0 w 246"/>
                                        <a:gd name="T9" fmla="*/ 0 h 1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46" h="144">
                                          <a:moveTo>
                                            <a:pt x="0" y="0"/>
                                          </a:moveTo>
                                          <a:lnTo>
                                            <a:pt x="246" y="0"/>
                                          </a:lnTo>
                                          <a:lnTo>
                                            <a:pt x="207" y="144"/>
                                          </a:lnTo>
                                          <a:lnTo>
                                            <a:pt x="30" y="144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76471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76471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" name="Freeform 1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259" y="8172"/>
                                      <a:ext cx="176" cy="312"/>
                                    </a:xfrm>
                                    <a:custGeom>
                                      <a:avLst/>
                                      <a:gdLst>
                                        <a:gd name="T0" fmla="*/ 0 w 135"/>
                                        <a:gd name="T1" fmla="*/ 3 h 282"/>
                                        <a:gd name="T2" fmla="*/ 135 w 135"/>
                                        <a:gd name="T3" fmla="*/ 0 h 282"/>
                                        <a:gd name="T4" fmla="*/ 81 w 135"/>
                                        <a:gd name="T5" fmla="*/ 282 h 282"/>
                                        <a:gd name="T6" fmla="*/ 0 w 135"/>
                                        <a:gd name="T7" fmla="*/ 3 h 28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35" h="282">
                                          <a:moveTo>
                                            <a:pt x="0" y="3"/>
                                          </a:moveTo>
                                          <a:lnTo>
                                            <a:pt x="135" y="0"/>
                                          </a:lnTo>
                                          <a:lnTo>
                                            <a:pt x="81" y="282"/>
                                          </a:lnTo>
                                          <a:lnTo>
                                            <a:pt x="0" y="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7" name="Group 1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014" y="5406"/>
                                    <a:ext cx="635" cy="2769"/>
                                    <a:chOff x="8014" y="5406"/>
                                    <a:chExt cx="635" cy="2769"/>
                                  </a:xfrm>
                                </wpg:grpSpPr>
                                <wps:wsp>
                                  <wps:cNvPr id="18" name="Oval 1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014" y="5412"/>
                                      <a:ext cx="632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4">
                                        <a:lumMod val="75000"/>
                                        <a:lumOff val="0"/>
                                        <a:alpha val="50000"/>
                                      </a:schemeClr>
                                    </a:solidFill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" name="Freeform 2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019" y="5406"/>
                                      <a:ext cx="630" cy="2769"/>
                                    </a:xfrm>
                                    <a:custGeom>
                                      <a:avLst/>
                                      <a:gdLst>
                                        <a:gd name="T0" fmla="*/ 237 w 630"/>
                                        <a:gd name="T1" fmla="*/ 1419 h 2769"/>
                                        <a:gd name="T2" fmla="*/ 234 w 630"/>
                                        <a:gd name="T3" fmla="*/ 2367 h 2769"/>
                                        <a:gd name="T4" fmla="*/ 303 w 630"/>
                                        <a:gd name="T5" fmla="*/ 2769 h 2769"/>
                                        <a:gd name="T6" fmla="*/ 348 w 630"/>
                                        <a:gd name="T7" fmla="*/ 2766 h 2769"/>
                                        <a:gd name="T8" fmla="*/ 411 w 630"/>
                                        <a:gd name="T9" fmla="*/ 2361 h 2769"/>
                                        <a:gd name="T10" fmla="*/ 405 w 630"/>
                                        <a:gd name="T11" fmla="*/ 1428 h 2769"/>
                                        <a:gd name="T12" fmla="*/ 453 w 630"/>
                                        <a:gd name="T13" fmla="*/ 1296 h 2769"/>
                                        <a:gd name="T14" fmla="*/ 534 w 630"/>
                                        <a:gd name="T15" fmla="*/ 1233 h 2769"/>
                                        <a:gd name="T16" fmla="*/ 591 w 630"/>
                                        <a:gd name="T17" fmla="*/ 1158 h 2769"/>
                                        <a:gd name="T18" fmla="*/ 630 w 630"/>
                                        <a:gd name="T19" fmla="*/ 1026 h 2769"/>
                                        <a:gd name="T20" fmla="*/ 627 w 630"/>
                                        <a:gd name="T21" fmla="*/ 30 h 2769"/>
                                        <a:gd name="T22" fmla="*/ 507 w 630"/>
                                        <a:gd name="T23" fmla="*/ 9 h 2769"/>
                                        <a:gd name="T24" fmla="*/ 351 w 630"/>
                                        <a:gd name="T25" fmla="*/ 0 h 2769"/>
                                        <a:gd name="T26" fmla="*/ 234 w 630"/>
                                        <a:gd name="T27" fmla="*/ 3 h 2769"/>
                                        <a:gd name="T28" fmla="*/ 81 w 630"/>
                                        <a:gd name="T29" fmla="*/ 12 h 2769"/>
                                        <a:gd name="T30" fmla="*/ 0 w 630"/>
                                        <a:gd name="T31" fmla="*/ 33 h 2769"/>
                                        <a:gd name="T32" fmla="*/ 0 w 630"/>
                                        <a:gd name="T33" fmla="*/ 1053 h 2769"/>
                                        <a:gd name="T34" fmla="*/ 21 w 630"/>
                                        <a:gd name="T35" fmla="*/ 1158 h 2769"/>
                                        <a:gd name="T36" fmla="*/ 93 w 630"/>
                                        <a:gd name="T37" fmla="*/ 1245 h 2769"/>
                                        <a:gd name="T38" fmla="*/ 207 w 630"/>
                                        <a:gd name="T39" fmla="*/ 1305 h 2769"/>
                                        <a:gd name="T40" fmla="*/ 237 w 630"/>
                                        <a:gd name="T41" fmla="*/ 1419 h 276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</a:cxnLst>
                                      <a:rect l="0" t="0" r="r" b="b"/>
                                      <a:pathLst>
                                        <a:path w="630" h="2769">
                                          <a:moveTo>
                                            <a:pt x="237" y="1419"/>
                                          </a:moveTo>
                                          <a:lnTo>
                                            <a:pt x="234" y="2367"/>
                                          </a:lnTo>
                                          <a:lnTo>
                                            <a:pt x="303" y="2769"/>
                                          </a:lnTo>
                                          <a:lnTo>
                                            <a:pt x="348" y="2766"/>
                                          </a:lnTo>
                                          <a:lnTo>
                                            <a:pt x="411" y="2361"/>
                                          </a:lnTo>
                                          <a:lnTo>
                                            <a:pt x="405" y="1428"/>
                                          </a:lnTo>
                                          <a:lnTo>
                                            <a:pt x="453" y="1296"/>
                                          </a:lnTo>
                                          <a:lnTo>
                                            <a:pt x="534" y="1233"/>
                                          </a:lnTo>
                                          <a:lnTo>
                                            <a:pt x="591" y="1158"/>
                                          </a:lnTo>
                                          <a:lnTo>
                                            <a:pt x="630" y="1026"/>
                                          </a:lnTo>
                                          <a:lnTo>
                                            <a:pt x="627" y="30"/>
                                          </a:lnTo>
                                          <a:lnTo>
                                            <a:pt x="507" y="9"/>
                                          </a:lnTo>
                                          <a:lnTo>
                                            <a:pt x="351" y="0"/>
                                          </a:lnTo>
                                          <a:lnTo>
                                            <a:pt x="234" y="3"/>
                                          </a:lnTo>
                                          <a:lnTo>
                                            <a:pt x="81" y="12"/>
                                          </a:lnTo>
                                          <a:lnTo>
                                            <a:pt x="0" y="33"/>
                                          </a:lnTo>
                                          <a:lnTo>
                                            <a:pt x="0" y="1053"/>
                                          </a:lnTo>
                                          <a:lnTo>
                                            <a:pt x="21" y="1158"/>
                                          </a:lnTo>
                                          <a:lnTo>
                                            <a:pt x="93" y="1245"/>
                                          </a:lnTo>
                                          <a:lnTo>
                                            <a:pt x="207" y="1305"/>
                                          </a:lnTo>
                                          <a:lnTo>
                                            <a:pt x="237" y="1419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accent4">
                                        <a:lumMod val="75000"/>
                                        <a:lumOff val="0"/>
                                        <a:alpha val="50000"/>
                                      </a:scheme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0" name="Group 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88" y="13752"/>
                                  <a:ext cx="1234" cy="1451"/>
                                  <a:chOff x="5340" y="4769"/>
                                  <a:chExt cx="1605" cy="1764"/>
                                </a:xfrm>
                              </wpg:grpSpPr>
                              <wpg:grpSp>
                                <wpg:cNvPr id="21" name="Group 2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40" y="4769"/>
                                    <a:ext cx="1605" cy="1764"/>
                                    <a:chOff x="5340" y="4769"/>
                                    <a:chExt cx="1605" cy="1764"/>
                                  </a:xfrm>
                                </wpg:grpSpPr>
                                <wpg:grpSp>
                                  <wpg:cNvPr id="22" name="Group 2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718" y="4769"/>
                                      <a:ext cx="901" cy="1128"/>
                                      <a:chOff x="5304" y="3092"/>
                                      <a:chExt cx="1315" cy="1646"/>
                                    </a:xfrm>
                                  </wpg:grpSpPr>
                                  <wps:wsp>
                                    <wps:cNvPr id="23" name="AutoShape 2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377" y="3140"/>
                                        <a:ext cx="1065" cy="1560"/>
                                      </a:xfrm>
                                      <a:prstGeom prst="roundRect">
                                        <a:avLst>
                                          <a:gd name="adj" fmla="val 8264"/>
                                        </a:avLst>
                                      </a:prstGeom>
                                      <a:gradFill rotWithShape="0">
                                        <a:gsLst>
                                          <a:gs pos="0">
                                            <a:srgbClr val="FFFFFF">
                                              <a:gamma/>
                                              <a:shade val="77255"/>
                                              <a:invGamma/>
                                            </a:srgbClr>
                                          </a:gs>
                                          <a:gs pos="50000">
                                            <a:srgbClr val="FFFFFF"/>
                                          </a:gs>
                                          <a:gs pos="100000">
                                            <a:srgbClr val="FFFFFF">
                                              <a:gamma/>
                                              <a:shade val="77255"/>
                                              <a:invGamma/>
                                            </a:srgbClr>
                                          </a:gs>
                                        </a:gsLst>
                                        <a:lin ang="0" scaled="1"/>
                                      </a:gradFill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" name="Freeform 2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425" y="3176"/>
                                        <a:ext cx="129" cy="156"/>
                                      </a:xfrm>
                                      <a:custGeom>
                                        <a:avLst/>
                                        <a:gdLst>
                                          <a:gd name="T0" fmla="*/ 0 w 129"/>
                                          <a:gd name="T1" fmla="*/ 27 h 156"/>
                                          <a:gd name="T2" fmla="*/ 0 w 129"/>
                                          <a:gd name="T3" fmla="*/ 156 h 156"/>
                                          <a:gd name="T4" fmla="*/ 30 w 129"/>
                                          <a:gd name="T5" fmla="*/ 153 h 156"/>
                                          <a:gd name="T6" fmla="*/ 66 w 129"/>
                                          <a:gd name="T7" fmla="*/ 45 h 156"/>
                                          <a:gd name="T8" fmla="*/ 129 w 129"/>
                                          <a:gd name="T9" fmla="*/ 0 h 156"/>
                                          <a:gd name="T10" fmla="*/ 0 w 129"/>
                                          <a:gd name="T11" fmla="*/ 27 h 156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29" h="156">
                                            <a:moveTo>
                                              <a:pt x="0" y="27"/>
                                            </a:moveTo>
                                            <a:lnTo>
                                              <a:pt x="0" y="156"/>
                                            </a:lnTo>
                                            <a:lnTo>
                                              <a:pt x="30" y="153"/>
                                            </a:lnTo>
                                            <a:lnTo>
                                              <a:pt x="66" y="45"/>
                                            </a:lnTo>
                                            <a:lnTo>
                                              <a:pt x="129" y="0"/>
                                            </a:lnTo>
                                            <a:lnTo>
                                              <a:pt x="0" y="27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C0C0C0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" name="Arc 2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5306" y="3152"/>
                                        <a:ext cx="71" cy="80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6" name="Arc 27"/>
                                    <wps:cNvSpPr>
                                      <a:spLocks/>
                                    </wps:cNvSpPr>
                                    <wps:spPr bwMode="auto">
                                      <a:xfrm flipH="1">
                                        <a:off x="6440" y="3152"/>
                                        <a:ext cx="179" cy="251"/>
                                      </a:xfrm>
                                      <a:custGeom>
                                        <a:avLst/>
                                        <a:gdLst>
                                          <a:gd name="G0" fmla="+- 182 0 0"/>
                                          <a:gd name="G1" fmla="+- 21600 0 0"/>
                                          <a:gd name="G2" fmla="+- 21600 0 0"/>
                                          <a:gd name="T0" fmla="*/ 0 w 21772"/>
                                          <a:gd name="T1" fmla="*/ 1 h 21600"/>
                                          <a:gd name="T2" fmla="*/ 21772 w 21772"/>
                                          <a:gd name="T3" fmla="*/ 20951 h 21600"/>
                                          <a:gd name="T4" fmla="*/ 182 w 21772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772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60" y="0"/>
                                              <a:pt x="121" y="-1"/>
                                              <a:pt x="182" y="0"/>
                                            </a:cubicBezTo>
                                            <a:cubicBezTo>
                                              <a:pt x="11858" y="0"/>
                                              <a:pt x="21421" y="9279"/>
                                              <a:pt x="21772" y="20950"/>
                                            </a:cubicBezTo>
                                          </a:path>
                                          <a:path w="21772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60" y="0"/>
                                              <a:pt x="121" y="-1"/>
                                              <a:pt x="182" y="0"/>
                                            </a:cubicBezTo>
                                            <a:cubicBezTo>
                                              <a:pt x="11858" y="0"/>
                                              <a:pt x="21421" y="9279"/>
                                              <a:pt x="21772" y="20950"/>
                                            </a:cubicBezTo>
                                            <a:lnTo>
                                              <a:pt x="182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7" name="Oval 2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304" y="3092"/>
                                        <a:ext cx="1301" cy="120"/>
                                      </a:xfrm>
                                      <a:prstGeom prst="ellipse">
                                        <a:avLst/>
                                      </a:prstGeom>
                                      <a:gradFill rotWithShape="0">
                                        <a:gsLst>
                                          <a:gs pos="0">
                                            <a:srgbClr val="FFFFFF">
                                              <a:gamma/>
                                              <a:shade val="46275"/>
                                              <a:invGamma/>
                                            </a:srgbClr>
                                          </a:gs>
                                          <a:gs pos="50000">
                                            <a:srgbClr val="FFFFFF"/>
                                          </a:gs>
                                          <a:gs pos="100000">
                                            <a:srgbClr val="FFFFFF">
                                              <a:gamma/>
                                              <a:shade val="46275"/>
                                              <a:invGamma/>
                                            </a:srgbClr>
                                          </a:gs>
                                        </a:gsLst>
                                        <a:lin ang="0" scaled="1"/>
                                      </a:gra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8" name="Oval 2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413" y="4644"/>
                                        <a:ext cx="985" cy="94"/>
                                      </a:xfrm>
                                      <a:prstGeom prst="ellipse">
                                        <a:avLst/>
                                      </a:prstGeom>
                                      <a:gradFill rotWithShape="0">
                                        <a:gsLst>
                                          <a:gs pos="0">
                                            <a:srgbClr val="FFFFFF">
                                              <a:gamma/>
                                              <a:shade val="46275"/>
                                              <a:invGamma/>
                                            </a:srgbClr>
                                          </a:gs>
                                          <a:gs pos="50000">
                                            <a:srgbClr val="FFFFFF"/>
                                          </a:gs>
                                          <a:gs pos="100000">
                                            <a:srgbClr val="FFFFFF">
                                              <a:gamma/>
                                              <a:shade val="46275"/>
                                              <a:invGamma/>
                                            </a:srgbClr>
                                          </a:gs>
                                        </a:gsLst>
                                        <a:lin ang="0" scaled="1"/>
                                      </a:gradFill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9" name="Oval 3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419" y="4632"/>
                                        <a:ext cx="973" cy="97"/>
                                      </a:xfrm>
                                      <a:prstGeom prst="ellipse">
                                        <a:avLst/>
                                      </a:prstGeom>
                                      <a:gradFill rotWithShape="0">
                                        <a:gsLst>
                                          <a:gs pos="0">
                                            <a:srgbClr val="FFFFFF">
                                              <a:gamma/>
                                              <a:shade val="46275"/>
                                              <a:invGamma/>
                                            </a:srgbClr>
                                          </a:gs>
                                          <a:gs pos="50000">
                                            <a:srgbClr val="FFFFFF"/>
                                          </a:gs>
                                          <a:gs pos="100000">
                                            <a:srgbClr val="FFFFFF">
                                              <a:gamma/>
                                              <a:shade val="46275"/>
                                              <a:invGamma/>
                                            </a:srgbClr>
                                          </a:gs>
                                        </a:gsLst>
                                        <a:lin ang="0" scaled="1"/>
                                      </a:gra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0" name="AutoShape 3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940" y="5760"/>
                                      <a:ext cx="390" cy="85"/>
                                    </a:xfrm>
                                    <a:prstGeom prst="roundRect">
                                      <a:avLst>
                                        <a:gd name="adj" fmla="val 50000"/>
                                      </a:avLst>
                                    </a:prstGeom>
                                    <a:gradFill rotWithShape="0">
                                      <a:gsLst>
                                        <a:gs pos="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16078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1" name="Group 3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340" y="5880"/>
                                      <a:ext cx="1605" cy="653"/>
                                      <a:chOff x="5340" y="5880"/>
                                      <a:chExt cx="1605" cy="653"/>
                                    </a:xfrm>
                                  </wpg:grpSpPr>
                                  <wpg:grpSp>
                                    <wpg:cNvPr id="32" name="Group 3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340" y="5880"/>
                                        <a:ext cx="1605" cy="653"/>
                                        <a:chOff x="5340" y="5880"/>
                                        <a:chExt cx="2445" cy="653"/>
                                      </a:xfrm>
                                    </wpg:grpSpPr>
                                    <wps:wsp>
                                      <wps:cNvPr id="33" name="AutoShape 3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340" y="6014"/>
                                          <a:ext cx="2445" cy="519"/>
                                        </a:xfrm>
                                        <a:prstGeom prst="roundRect">
                                          <a:avLst>
                                            <a:gd name="adj" fmla="val 16667"/>
                                          </a:avLst>
                                        </a:prstGeom>
                                        <a:gradFill rotWithShape="0">
                                          <a:gsLst>
                                            <a:gs pos="0">
                                              <a:srgbClr val="FFFFFF">
                                                <a:gamma/>
                                                <a:shade val="76471"/>
                                                <a:invGamma/>
                                              </a:srgbClr>
                                            </a:gs>
                                            <a:gs pos="50000">
                                              <a:srgbClr val="FFFFFF"/>
                                            </a:gs>
                                            <a:gs pos="100000">
                                              <a:srgbClr val="FFFFFF">
                                                <a:gamma/>
                                                <a:shade val="76471"/>
                                                <a:invGamma/>
                                              </a:srgbClr>
                                            </a:gs>
                                          </a:gsLst>
                                          <a:lin ang="5400000" scaled="1"/>
                                        </a:gradFill>
                                        <a:ln w="28575">
                                          <a:solidFill>
                                            <a:srgbClr val="333333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4" name="Rectangle 3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340" y="5880"/>
                                          <a:ext cx="2433" cy="71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808080"/>
                                        </a:solidFill>
                                        <a:ln w="9525">
                                          <a:solidFill>
                                            <a:srgbClr val="333333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5" name="Line 36"/>
                                      <wps:cNvCnPr/>
                                      <wps:spPr bwMode="auto">
                                        <a:xfrm>
                                          <a:off x="5435" y="5991"/>
                                          <a:ext cx="228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28575">
                                          <a:solidFill>
                                            <a:srgbClr val="333333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6" name="Oval 3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05" y="6382"/>
                                        <a:ext cx="57" cy="57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17961" dir="2700000" algn="ctr" rotWithShape="0">
                                          <a:srgbClr val="333333"/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7" name="Oval 3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685" y="6375"/>
                                        <a:ext cx="57" cy="57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>
                                        <a:outerShdw dist="17961" dir="2700000" algn="ctr" rotWithShape="0">
                                          <a:srgbClr val="333333"/>
                                        </a:outerShdw>
                                      </a:effec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38" name="Group 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769" y="5156"/>
                                    <a:ext cx="710" cy="736"/>
                                    <a:chOff x="1223" y="1511"/>
                                    <a:chExt cx="1036" cy="1074"/>
                                  </a:xfrm>
                                </wpg:grpSpPr>
                                <wps:wsp>
                                  <wps:cNvPr id="39" name="Freeform 4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223" y="1567"/>
                                      <a:ext cx="1036" cy="1018"/>
                                    </a:xfrm>
                                    <a:custGeom>
                                      <a:avLst/>
                                      <a:gdLst>
                                        <a:gd name="T0" fmla="*/ 0 w 1036"/>
                                        <a:gd name="T1" fmla="*/ 0 h 1018"/>
                                        <a:gd name="T2" fmla="*/ 0 w 1036"/>
                                        <a:gd name="T3" fmla="*/ 936 h 1018"/>
                                        <a:gd name="T4" fmla="*/ 24 w 1036"/>
                                        <a:gd name="T5" fmla="*/ 970 h 1018"/>
                                        <a:gd name="T6" fmla="*/ 60 w 1036"/>
                                        <a:gd name="T7" fmla="*/ 991 h 1018"/>
                                        <a:gd name="T8" fmla="*/ 138 w 1036"/>
                                        <a:gd name="T9" fmla="*/ 1000 h 1018"/>
                                        <a:gd name="T10" fmla="*/ 480 w 1036"/>
                                        <a:gd name="T11" fmla="*/ 1018 h 1018"/>
                                        <a:gd name="T12" fmla="*/ 909 w 1036"/>
                                        <a:gd name="T13" fmla="*/ 1000 h 1018"/>
                                        <a:gd name="T14" fmla="*/ 999 w 1036"/>
                                        <a:gd name="T15" fmla="*/ 982 h 1018"/>
                                        <a:gd name="T16" fmla="*/ 1036 w 1036"/>
                                        <a:gd name="T17" fmla="*/ 957 h 1018"/>
                                        <a:gd name="T18" fmla="*/ 1036 w 1036"/>
                                        <a:gd name="T19" fmla="*/ 0 h 1018"/>
                                        <a:gd name="T20" fmla="*/ 0 w 1036"/>
                                        <a:gd name="T21" fmla="*/ 0 h 101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</a:cxnLst>
                                      <a:rect l="0" t="0" r="r" b="b"/>
                                      <a:pathLst>
                                        <a:path w="1036" h="1018">
                                          <a:moveTo>
                                            <a:pt x="0" y="0"/>
                                          </a:moveTo>
                                          <a:lnTo>
                                            <a:pt x="0" y="936"/>
                                          </a:lnTo>
                                          <a:lnTo>
                                            <a:pt x="24" y="970"/>
                                          </a:lnTo>
                                          <a:lnTo>
                                            <a:pt x="60" y="991"/>
                                          </a:lnTo>
                                          <a:lnTo>
                                            <a:pt x="138" y="1000"/>
                                          </a:lnTo>
                                          <a:lnTo>
                                            <a:pt x="480" y="1018"/>
                                          </a:lnTo>
                                          <a:lnTo>
                                            <a:pt x="909" y="1000"/>
                                          </a:lnTo>
                                          <a:lnTo>
                                            <a:pt x="999" y="982"/>
                                          </a:lnTo>
                                          <a:lnTo>
                                            <a:pt x="1036" y="957"/>
                                          </a:lnTo>
                                          <a:lnTo>
                                            <a:pt x="1036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FF00">
                                        <a:alpha val="5000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" name="Oval 4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24" y="1511"/>
                                      <a:ext cx="1033" cy="9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FF00">
                                        <a:alpha val="50000"/>
                                      </a:srgbClr>
                                    </a:solidFill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41" name="AutoShap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69" y="12175"/>
                                  <a:ext cx="7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9" y="11877"/>
                                  <a:ext cx="1762" cy="7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F42E6" w:rsidRPr="004A565C" w:rsidRDefault="002F42E6" w:rsidP="00C60EC6">
                                    <w:pPr>
                                      <w:bidi/>
                                      <w:rPr>
                                        <w:rFonts w:ascii="Microsoft Sans Serif" w:hAnsi="Microsoft Sans Serif" w:cs="Microsoft Sans Serif"/>
                                      </w:rPr>
                                    </w:pPr>
                                    <w:r>
                                      <w:rPr>
                                        <w:rFonts w:ascii="Microsoft Sans Serif" w:hAnsi="Microsoft Sans Serif" w:cs="Microsoft Sans Serif" w:hint="cs"/>
                                        <w:rtl/>
                                      </w:rPr>
                                      <w:t xml:space="preserve">سحاحة بها </w:t>
                                    </w:r>
                                    <w:proofErr w:type="gramStart"/>
                                    <w:r>
                                      <w:rPr>
                                        <w:rFonts w:ascii="Microsoft Sans Serif" w:hAnsi="Microsoft Sans Serif" w:cs="Microsoft Sans Serif" w:hint="cs"/>
                                        <w:rtl/>
                                      </w:rPr>
                                      <w:t>محلول</w:t>
                                    </w:r>
                                    <w:proofErr w:type="gramEnd"/>
                                    <w:r>
                                      <w:rPr>
                                        <w:rFonts w:ascii="Microsoft Sans Serif" w:hAnsi="Microsoft Sans Serif" w:cs="Microsoft Sans Serif" w:hint="cs"/>
                                        <w:rtl/>
                                      </w:rPr>
                                      <w:t xml:space="preserve"> </w:t>
                                    </w:r>
                                    <w:r w:rsidRPr="00C60EC6">
                                      <w:rPr>
                                        <w:rFonts w:ascii="Microsoft Sans Serif" w:hAnsi="Microsoft Sans Serif" w:cs="Microsoft Sans Serif"/>
                                        <w:position w:val="-14"/>
                                      </w:rPr>
                                      <w:object w:dxaOrig="1500" w:dyaOrig="400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140" type="#_x0000_t75" style="width:75.05pt;height:20.3pt" o:ole="">
                                          <v:imagedata r:id="rId6" o:title=""/>
                                        </v:shape>
                                        <o:OLEObject Type="Embed" ProgID="Equation.DSMT4" ShapeID="_x0000_i1140" DrawAspect="Content" ObjectID="_1613058354" r:id="rId7"/>
                                      </w:object>
                                    </w:r>
                                    <w:r>
                                      <w:rPr>
                                        <w:rFonts w:ascii="Microsoft Sans Serif" w:hAnsi="Microsoft Sans Serif" w:cs="Microsoft Sans Serif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AutoShap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61" y="14249"/>
                                  <a:ext cx="536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8" y="13820"/>
                                  <a:ext cx="1693" cy="7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F42E6" w:rsidRPr="00A7526C" w:rsidRDefault="002F42E6" w:rsidP="00C60EC6">
                                    <w:pPr>
                                      <w:bidi/>
                                      <w:rPr>
                                        <w:rFonts w:ascii="Comic Sans MS" w:hAnsi="Comic Sans MS" w:cs="Microsoft Sans Serif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rFonts w:ascii="Microsoft Sans Serif" w:hAnsi="Microsoft Sans Serif" w:cs="Microsoft Sans Serif" w:hint="cs"/>
                                        <w:rtl/>
                                      </w:rPr>
                                      <w:t>بيشر</w:t>
                                    </w:r>
                                    <w:proofErr w:type="spellEnd"/>
                                    <w:r>
                                      <w:rPr>
                                        <w:rFonts w:ascii="Microsoft Sans Serif" w:hAnsi="Microsoft Sans Serif" w:cs="Microsoft Sans Serif" w:hint="cs"/>
                                        <w:rtl/>
                                      </w:rPr>
                                      <w:t xml:space="preserve"> به محلول الحمض</w:t>
                                    </w:r>
                                    <w:r w:rsidRPr="00C60EC6">
                                      <w:rPr>
                                        <w:rFonts w:ascii="Microsoft Sans Serif" w:hAnsi="Microsoft Sans Serif" w:cs="Microsoft Sans Serif"/>
                                        <w:position w:val="-4"/>
                                      </w:rPr>
                                      <w:object w:dxaOrig="460" w:dyaOrig="260">
                                        <v:shape id="_x0000_i1141" type="#_x0000_t75" style="width:22.8pt;height:13.2pt" o:ole="">
                                          <v:imagedata r:id="rId8" o:title=""/>
                                        </v:shape>
                                        <o:OLEObject Type="Embed" ProgID="Equation.DSMT4" ShapeID="_x0000_i1141" DrawAspect="Content" ObjectID="_1613058355" r:id="rId9"/>
                                      </w:object>
                                    </w:r>
                                    <w:r>
                                      <w:rPr>
                                        <w:rFonts w:ascii="Microsoft Sans Serif" w:hAnsi="Microsoft Sans Serif" w:cs="Microsoft Sans Serif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AutoShap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96" y="14975"/>
                                  <a:ext cx="492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5" y="14724"/>
                                  <a:ext cx="1601" cy="4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F42E6" w:rsidRPr="00A7526C" w:rsidRDefault="002F42E6" w:rsidP="00C60EC6">
                                    <w:pPr>
                                      <w:bidi/>
                                      <w:rPr>
                                        <w:rFonts w:ascii="Microsoft Sans Serif" w:hAnsi="Microsoft Sans Serif" w:cs="Microsoft Sans Serif"/>
                                        <w:rtl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rFonts w:ascii="Microsoft Sans Serif" w:hAnsi="Microsoft Sans Serif" w:cs="Microsoft Sans Serif" w:hint="cs"/>
                                        <w:rtl/>
                                      </w:rPr>
                                      <w:t>مخلاط</w:t>
                                    </w:r>
                                    <w:proofErr w:type="spellEnd"/>
                                    <w:r>
                                      <w:rPr>
                                        <w:rFonts w:ascii="Microsoft Sans Serif" w:hAnsi="Microsoft Sans Serif" w:cs="Microsoft Sans Serif" w:hint="cs"/>
                                        <w:rtl/>
                                      </w:rPr>
                                      <w:t xml:space="preserve"> مغناطيسي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" o:spid="_x0000_s1026" style="position:absolute;left:0;text-align:left;margin-left:-2.8pt;margin-top:17.85pt;width:166.35pt;height:213.15pt;z-index:251658240" coordorigin="795,10940" coordsize="3327,42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">
                      <v:group id="Group 4" o:spid="_x0000_s1027" style="position:absolute;left:3329;top:10940;width:346;height:2813" coordorigin="7920,4230" coordsize="846,4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<v:group id="Group 5" o:spid="_x0000_s1028" style="position:absolute;left:7920;top:4230;width:846;height:4254" coordorigin="7920,4230" coordsize="846,4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  <v:roundrect id="AutoShape 6" o:spid="_x0000_s1029" style="position:absolute;left:8009;top:4260;width:644;height:2480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vXk8UA&#10;AADaAAAADwAAAGRycy9kb3ducmV2LnhtbESPQWsCMRSE7wX/Q3hCL0WzViqyGkUs0iJFqK6Ct8fm&#10;ubtt8hI2qW7/fVMo9DjMzDfMfNlZI67UhsaxgtEwA0FcOt1wpaA4bAZTECEiazSOScE3BVguendz&#10;zLW78Ttd97ESCcIhRwV1jD6XMpQ1WQxD54mTd3GtxZhkW0nd4i3BrZGPWTaRFhtOCzV6WtdUfu6/&#10;rILNg3l7MX6yLX1zPJ3Hz8XHblUodd/vVjMQkbr4H/5rv2oFT/B7Jd0Au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O9eTxQAAANoAAAAPAAAAAAAAAAAAAAAAAJgCAABkcnMv&#10;ZG93bnJldi54bWxQSwUGAAAAAAQABAD1AAAAigMAAAAA&#10;" fillcolor="#8f8f8f">
                            <v:fill angle="90" focus="50%" type="gradient"/>
                          </v:roundrect>
                          <v:rect id="Rectangle 7" o:spid="_x0000_s1030" style="position:absolute;left:7920;top:4230;width:84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4sBcIA&#10;AADaAAAADwAAAGRycy9kb3ducmV2LnhtbESPT4vCMBTE7wt+h/CEva2Ju27RahRZEATdg3/A66N5&#10;tsXmpTZR67c3guBxmJnfMJNZaytxpcaXjjX0ewoEceZMybmG/W7xNQThA7LByjFpuJOH2bTzMcHU&#10;uBtv6LoNuYgQ9ilqKEKoUyl9VpBF33M1cfSOrrEYomxyaRq8Rbit5LdSibRYclwosKa/grLT9mI1&#10;YDIw5//jz3q3uiQ4ylu1+D0orT+77XwMIlAb3uFXe2k0JPC8Em+A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jiwFwgAAANoAAAAPAAAAAAAAAAAAAAAAAJgCAABkcnMvZG93&#10;bnJldi54bWxQSwUGAAAAAAQABAD1AAAAhwMAAAAA&#10;" stroked="f"/>
                          <v:shapetype id="_x0000_t5" coordsize="21600,21600" o:spt="5" adj="10800" path="m@0,l,21600r21600,xe">
                            <v:stroke joinstyle="miter"/>
                            <v:formulas>
                              <v:f eqn="val #0"/>
                              <v:f eqn="prod #0 1 2"/>
                              <v:f eqn="sum @1 10800 0"/>
                            </v:formulas>
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<v:handles>
                              <v:h position="#0,topLeft" xrange="0,21600"/>
                            </v:handles>
                          </v:shapetype>
                          <v:shape id="AutoShape 8" o:spid="_x0000_s1031" type="#_x0000_t5" style="position:absolute;left:8243;top:7767;width:202;height:5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Di4cYA&#10;AADaAAAADwAAAGRycy9kb3ducmV2LnhtbESP3WoCMRSE74W+QziF3mm2QqtujdIqhZZCwR+wl8fN&#10;cbPdzcmapLq+fVMoeDnMzDfMdN7ZRpzIh8qxgvtBBoK4cLriUsF289ofgwgRWWPjmBRcKMB8dtOb&#10;Yq7dmVd0WsdSJAiHHBWYGNtcylAYshgGriVO3sF5izFJX0rt8ZzgtpHDLHuUFitOCwZbWhgq6vWP&#10;VbDbfr0vj/Wqvkz2L+YjfPvdw+dIqbvb7vkJRKQuXsP/7TetYAR/V9INkL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KDi4cYAAADaAAAADwAAAAAAAAAAAAAAAACYAgAAZHJz&#10;L2Rvd25yZXYueG1sUEsFBgAAAAAEAAQA9QAAAIsDAAAAAA==&#10;" adj="10685" fillcolor="#767676">
                            <v:fill angle="90" focus="50%" type="gradient"/>
                          </v:shape>
                          <v:rect id="Rectangle 9" o:spid="_x0000_s1032" style="position:absolute;left:8477;top:7130;width:145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yZN7oA&#10;AADaAAAADwAAAGRycy9kb3ducmV2LnhtbERPzQ7BQBC+S7zDZiRubDmIlCUihDhR3Cfd0ZbubNNd&#10;Wp7eHiSOX77/+bI1pXhR7QrLCkbDCARxanXBmYLLeTuYgnAeWWNpmRS8ycFy0e3MMda24RO9Ep+J&#10;EMIuRgW591UspUtzMuiGtiIO3M3WBn2AdSZ1jU0IN6UcR9FEGiw4NORY0Tqn9JE8jYJrSZvjuDnY&#10;otptj1eNn/cjuSvV77WrGQhPrf+Lf+69VhC2hivhBsjFF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UCyZN7oAAADaAAAADwAAAAAAAAAAAAAAAACYAgAAZHJzL2Rvd25yZXYueG1s&#10;UEsFBgAAAAAEAAQA9QAAAH8DAAAAAA==&#10;">
                            <v:fill color2="#767676" focus="50%" type="gradient"/>
                          </v:rect>
                          <v:shape id="AutoShape 10" o:spid="_x0000_s1033" type="#_x0000_t5" style="position:absolute;left:8216;top:6710;width:255;height:522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PTCMUA&#10;AADaAAAADwAAAGRycy9kb3ducmV2LnhtbESP3WoCMRSE7wu+QziCdzXbQqtujdIfhIpQ0Ar28nRz&#10;utnu5mSbRF3f3ggFL4eZ+YaZzjvbiAP5UDlWcDfMQBAXTldcKth+Lm7HIEJE1tg4JgUnCjCf9W6m&#10;mGt35DUdNrEUCcIhRwUmxjaXMhSGLIaha4mT9+O8xZikL6X2eExw28j7LHuUFitOCwZbejVU1Ju9&#10;VbDbfi3f/up1fZp8v5hV+PW7h4+RUoN+9/wEIlIXr+H/9rtWMIHLlXQD5OwM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c9MIxQAAANoAAAAPAAAAAAAAAAAAAAAAAJgCAABkcnMv&#10;ZG93bnJldi54bWxQSwUGAAAAAAQABAD1AAAAigMAAAAA&#10;" adj="10685" fillcolor="#767676">
                            <v:fill angle="90" focus="50%" type="gradient"/>
                          </v:shape>
                          <v:oval id="Oval 11" o:spid="_x0000_s1034" style="position:absolute;left:7952;top:4500;width:742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rrsQA&#10;AADbAAAADwAAAGRycy9kb3ducmV2LnhtbESPQWvCQBCF74X+h2UEb3WjFKnRVaS0RfBUW8TjmB2T&#10;aHY27K4m9td3DoXeZnhv3vtmsepdo24UYu3ZwHiUgSIuvK25NPD99f70AiomZIuNZzJwpwir5ePD&#10;AnPrO/6k2y6VSkI45migSqnNtY5FRQ7jyLfEop18cJhkDaW2ATsJd42eZNlUO6xZGips6bWi4rK7&#10;OgPaXrbHTscYfsL+/Hy/fszeDhNjhoN+PQeVqE//5r/rjRV8oZdfZAC9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Va67EAAAA2wAAAA8AAAAAAAAAAAAAAAAAmAIAAGRycy9k&#10;b3ducmV2LnhtbFBLBQYAAAAABAAEAPUAAACJAwAAAAA=&#10;" fillcolor="#767676" strokeweight=".5pt">
                            <v:fill angle="90" focus="50%" type="gradient"/>
                          </v:oval>
                          <v:rect id="Rectangle 12" o:spid="_x0000_s1035" style="position:absolute;left:8244;top:6759;width:197;height:10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pn7sAA&#10;AADbAAAADwAAAGRycy9kb3ducmV2LnhtbERPTWuDQBC9F/oflink1qz2EIrJKkFIm1upJuQ6uFOV&#10;urN2dxv133cLgdzm8T5nV8xmEFdyvresIF0nIIgbq3tuFZzqw/MrCB+QNQ6WScFCHor88WGHmbYT&#10;f9K1Cq2IIewzVNCFMGZS+qYjg35tR+LIfVlnMEToWqkdTjHcDPIlSTbSYM+xocORyo6a7+rXKHjj&#10;84f7qUN54fTUkDxflvL4rtTqad5vQQSaw118cx91nJ/C/y/xAJn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Rpn7sAAAADbAAAADwAAAAAAAAAAAAAAAACYAgAAZHJzL2Rvd25y&#10;ZXYueG1sUEsFBgAAAAAEAAQA9QAAAIUDAAAAAA==&#10;" fillcolor="#767676">
                            <v:fill angle="90" focus="50%" type="gradient"/>
                          </v:rect>
                          <v:shape id="Freeform 13" o:spid="_x0000_s1036" style="position:absolute;left:8249;top:7751;width:188;height:56;visibility:visible;mso-wrap-style:square;v-text-anchor:top" coordsize="25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Mz6sMA&#10;AADbAAAADwAAAGRycy9kb3ducmV2LnhtbERPS2vCQBC+F/oflin01myag2h0FSmtRCwF4+M8Zsck&#10;mp0N2a1J/323UPA2H99zZovBNOJGnastK3iNYhDEhdU1lwr2u4+XMQjnkTU2lknBDzlYzB8fZphq&#10;2/OWbrkvRQhhl6KCyvs2ldIVFRl0kW2JA3e2nUEfYFdK3WEfwk0jkzgeSYM1h4YKW3qrqLjm30bB&#10;5bTMxsf1FxX95vp+GD4ntNpPlHp+GpZTEJ4Gfxf/uzMd5ifw90s4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gMz6sMAAADbAAAADwAAAAAAAAAAAAAAAACYAgAAZHJzL2Rv&#10;d25yZXYueG1sUEsFBgAAAAAEAAQA9QAAAIgDAAAAAA==&#10;" path="m,l255,3,243,75,12,74,,xe" fillcolor="#767676" stroked="f">
                            <v:fill angle="90" focus="50%" type="gradient"/>
                            <v:path arrowok="t" o:connecttype="custom" o:connectlocs="0,0;188,2;179,56;9,55;0,0" o:connectangles="0,0,0,0,0"/>
                          </v:shape>
                          <v:oval id="Oval 14" o:spid="_x0000_s1037" style="position:absolute;left:8200;top:703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M8+b8A&#10;AADbAAAADwAAAGRycy9kb3ducmV2LnhtbERPzYrCMBC+C/sOYRa8aaKCSDWKuMh60rX1AYZmbKvN&#10;pDTRdt9+Iyx4m4/vd1ab3tbiSa2vHGuYjBUI4tyZigsNl2w/WoDwAdlg7Zg0/JKHzfpjsMLEuI7P&#10;9ExDIWII+wQ1lCE0iZQ+L8miH7uGOHJX11oMEbaFNC12MdzWcqrUXFqsODaU2NCupPyePqwGdVyo&#10;07zbf8+y7BZs9XOc8tdD6+Fnv12CCNSHt/jffTBx/gxev8QD5Po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kzz5vwAAANsAAAAPAAAAAAAAAAAAAAAAAJgCAABkcnMvZG93bnJl&#10;di54bWxQSwUGAAAAAAQABAD1AAAAhAMAAAAA&#10;">
                            <v:fill color2="#a9a9a9" focusposition=".5,.5" focussize="" focus="100%" type="gradientRadial"/>
                          </v:oval>
                          <v:oval id="Oval 15" o:spid="_x0000_s1038" style="position:absolute;left:8577;top:7008;width:189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qkjcAA&#10;AADbAAAADwAAAGRycy9kb3ducmV2LnhtbERP24rCMBB9F/YfwizsmyZeEKlGkV3EffJWP2Boxrba&#10;TEoTbffvN4Lg2xzOdRarzlbiQY0vHWsYDhQI4syZknMN53TTn4HwAdlg5Zg0/JGH1fKjt8DEuJaP&#10;9DiFXMQQ9glqKEKoEyl9VpBFP3A1ceQurrEYImxyaRpsY7it5EipqbRYcmwosKbvgrLb6W41qN1M&#10;7aftZjtO02uw5WE34p+71l+f3XoOIlAX3uKX+9fE+RN4/hIPkM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3qkjcAAAADbAAAADwAAAAAAAAAAAAAAAACYAgAAZHJzL2Rvd25y&#10;ZXYueG1sUEsFBgAAAAAEAAQA9QAAAIUDAAAAAA==&#10;">
                            <v:fill color2="#a9a9a9" focusposition=".5,.5" focussize="" focus="100%" type="gradientRadial"/>
                          </v:oval>
                          <v:shape id="Freeform 16" o:spid="_x0000_s1039" style="position:absolute;left:8223;top:6690;width:246;height:144;visibility:visible;mso-wrap-style:square;v-text-anchor:top" coordsize="246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V6A8IA&#10;AADbAAAADwAAAGRycy9kb3ducmV2LnhtbERPTWvCQBC9F/wPywje6sZgpUZXkUJtEXowevA4Zsds&#10;MDsbs6um/94tCL3N433OfNnZWtyo9ZVjBaNhAoK4cLriUsF+9/n6DsIHZI21Y1LwSx6Wi97LHDPt&#10;7rylWx5KEUPYZ6jAhNBkUvrCkEU/dA1x5E6utRgibEupW7zHcFvLNEkm0mLFscFgQx+GinN+tQqO&#10;u8t4mh5+NpfKnrbOrzk1zZdSg363moEI1IV/8dP9reP8N/j7JR4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1XoDwgAAANsAAAAPAAAAAAAAAAAAAAAAAJgCAABkcnMvZG93&#10;bnJldi54bWxQSwUGAAAAAAQABAD1AAAAhwMAAAAA&#10;" path="m,l246,,207,144r-177,l,xe" fillcolor="#c3c3c3" stroked="f">
                            <v:fill angle="90" focus="50%" type="gradient"/>
                            <v:path arrowok="t" o:connecttype="custom" o:connectlocs="0,0;246,0;207,144;30,144;0,0" o:connectangles="0,0,0,0,0"/>
                          </v:shape>
                          <v:shape id="Freeform 17" o:spid="_x0000_s1040" style="position:absolute;left:8259;top:8172;width:176;height:312;visibility:visible;mso-wrap-style:square;v-text-anchor:top" coordsize="135,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+/DcEA&#10;AADbAAAADwAAAGRycy9kb3ducmV2LnhtbERPzWoCMRC+F3yHMEIvRbPtwcpqFC0U4qXorg8wbsbN&#10;4maybFJd394UhN7m4/ud5XpwrbhSHxrPCt6nGQjiypuGawXH8nsyBxEissHWMym4U4D1avSyxNz4&#10;Gx/oWsRapBAOOSqwMXa5lKGy5DBMfUecuLPvHcYE+1qaHm8p3LXyI8tm0mHDqcFiR1+Wqkvx6xRs&#10;71zo83G3Dz/2rSrLk9afB63U63jYLEBEGuK/+OnWJs2fwd8v6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vvw3BAAAA2wAAAA8AAAAAAAAAAAAAAAAAmAIAAGRycy9kb3du&#10;cmV2LnhtbFBLBQYAAAAABAAEAPUAAACGAwAAAAA=&#10;" path="m,3l135,,81,282,,3xe" stroked="f">
                            <v:path arrowok="t" o:connecttype="custom" o:connectlocs="0,3;176,0;106,312;0,3" o:connectangles="0,0,0,0"/>
                          </v:shape>
                        </v:group>
                        <v:group id="Group 18" o:spid="_x0000_s1041" style="position:absolute;left:8014;top:5406;width:635;height:2769" coordorigin="8014,5406" coordsize="635,27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  <v:oval id="Oval 19" o:spid="_x0000_s1042" style="position:absolute;left:8014;top:5412;width:632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9hQMQA&#10;AADbAAAADwAAAGRycy9kb3ducmV2LnhtbESPS2sCQRCE7wH/w9CCtzjjA5GNowRBDHgIPkBya3ba&#10;3SU7PZudUdd/nz4I3rqp6qqvF6vO1+pGbawCWxgNDSjiPLiKCwun4+Z9DiomZId1YLLwoAirZe9t&#10;gZkLd97T7ZAKJSEcM7RQptRkWse8JI9xGBpi0S6h9ZhkbQvtWrxLuK/12JiZ9lixNJTY0Lqk/Pdw&#10;9Rauu/E3brc/k9nmz1ymhg3Gs7F20O8+P0Al6tLL/Lz+coIvsPKLDK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/YUDEAAAA2wAAAA8AAAAAAAAAAAAAAAAAmAIAAGRycy9k&#10;b3ducmV2LnhtbFBLBQYAAAAABAAEAPUAAACJAwAAAAA=&#10;" fillcolor="#5f497a [2407]" strokeweight=".25pt">
                            <v:fill opacity="32896f"/>
                          </v:oval>
                          <v:shape id="Freeform 20" o:spid="_x0000_s1043" style="position:absolute;left:8019;top:5406;width:630;height:2769;visibility:visible;mso-wrap-style:square;v-text-anchor:top" coordsize="630,27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TKl8AA&#10;AADbAAAADwAAAGRycy9kb3ducmV2LnhtbERPS4vCMBC+C/6HMII3TZVlWauxiODjsCysiuBtaMa2&#10;tJmUJKv135sFwdt8fM9ZZJ1pxI2crywrmIwTEMS51RUXCk7HzegLhA/IGhvLpOBBHrJlv7fAVNs7&#10;/9LtEAoRQ9inqKAMoU2l9HlJBv3YtsSRu1pnMEToCqkd3mO4aeQ0ST6lwYpjQ4ktrUvK68OfUXDc&#10;evex3blzPZvSt7QX+tklpNRw0K3mIAJ14S1+ufc6zp/B/y/xALl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STKl8AAAADbAAAADwAAAAAAAAAAAAAAAACYAgAAZHJzL2Rvd25y&#10;ZXYueG1sUEsFBgAAAAAEAAQA9QAAAIUDAAAAAA==&#10;" path="m237,1419r-3,948l303,2769r45,-3l411,2361r-6,-933l453,1296r81,-63l591,1158r39,-132l627,30,507,9,351,,234,3,81,12,,33,,1053r21,105l93,1245r114,60l237,1419xe" fillcolor="#5f497a [2407]" stroked="f">
                            <v:fill opacity="32896f"/>
                            <v:path arrowok="t" o:connecttype="custom" o:connectlocs="237,1419;234,2367;303,2769;348,2766;411,2361;405,1428;453,1296;534,1233;591,1158;630,1026;627,30;507,9;351,0;234,3;81,12;0,33;0,1053;21,1158;93,1245;207,1305;237,1419" o:connectangles="0,0,0,0,0,0,0,0,0,0,0,0,0,0,0,0,0,0,0,0,0"/>
                          </v:shape>
                        </v:group>
                      </v:group>
                      <v:group id="Group 21" o:spid="_x0000_s1044" style="position:absolute;left:2888;top:13752;width:1234;height:1451" coordorigin="5340,4769" coordsize="1605,1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<v:group id="Group 22" o:spid="_x0000_s1045" style="position:absolute;left:5340;top:4769;width:1605;height:1764" coordorigin="5340,4769" coordsize="1605,1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  <v:group id="Group 23" o:spid="_x0000_s1046" style="position:absolute;left:5718;top:4769;width:901;height:1128" coordorigin="5304,3092" coordsize="1315,16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    <v:roundrect id="AutoShape 24" o:spid="_x0000_s1047" style="position:absolute;left:5377;top:3140;width:1065;height:1560;visibility:visible;mso-wrap-style:square;v-text-anchor:top" arcsize="541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TRPsQA&#10;AADbAAAADwAAAGRycy9kb3ducmV2LnhtbESP0WrCQBRE34X+w3ILvuluLWibukoRC/ogtiYfcM1e&#10;k9Ds3ZBdY/x7VxB8HGbmDDNf9rYWHbW+cqzhbaxAEOfOVFxoyNKf0QcIH5AN1o5Jw5U8LBcvgzkm&#10;xl34j7pDKESEsE9QQxlCk0jp85Is+rFriKN3cq3FEGVbSNPiJcJtLSdKTaXFiuNCiQ2tSsr/D2er&#10;oVmns8/0d7/N1PHc7aRyx1PmtB6+9t9fIAL14Rl+tDdGw+Qd7l/iD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00T7EAAAA2wAAAA8AAAAAAAAAAAAAAAAAmAIAAGRycy9k&#10;b3ducmV2LnhtbFBLBQYAAAAABAAEAPUAAACJAwAAAAA=&#10;" fillcolor="#c5c5c5" strokeweight="1.5pt">
                              <v:fill angle="90" focus="50%" type="gradient"/>
                            </v:roundrect>
                            <v:shape id="Freeform 25" o:spid="_x0000_s1048" style="position:absolute;left:6425;top:3176;width:129;height:156;visibility:visible;mso-wrap-style:square;v-text-anchor:top" coordsize="129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SB6cQA&#10;AADbAAAADwAAAGRycy9kb3ducmV2LnhtbESPQWvCQBSE74X+h+UVvNWNUaREV7GlBRFBGkU9PrLP&#10;bDD7NmRXjf/eFQo9DjPzDTOdd7YWV2p95VjBoJ+AIC6crrhUsNv+vH+A8AFZY+2YFNzJw3z2+jLF&#10;TLsb/9I1D6WIEPYZKjAhNJmUvjBk0fddQxy9k2sthijbUuoWbxFua5kmyVharDguGGzoy1Bxzi9W&#10;webSrdJV/jn8Pu3RNIf10W32S6V6b91iAiJQF/7Df+2lVpCO4Pkl/gA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kgenEAAAA2wAAAA8AAAAAAAAAAAAAAAAAmAIAAGRycy9k&#10;b3ducmV2LnhtbFBLBQYAAAAABAAEAPUAAACJAwAAAAA=&#10;" path="m,27l,156r30,-3l66,45,129,,,27xe" fillcolor="silver" stroked="f">
                              <v:path arrowok="t" o:connecttype="custom" o:connectlocs="0,27;0,156;30,153;66,45;129,0;0,27" o:connectangles="0,0,0,0,0,0"/>
                            </v:shape>
                            <v:shape id="Arc 26" o:spid="_x0000_s1049" style="position:absolute;left:5306;top:3152;width:71;height: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+yCMYA&#10;AADbAAAADwAAAGRycy9kb3ducmV2LnhtbESPQWvCQBSE74L/YXkFL1I3Ki02dRUpKEIPxVR6fmaf&#10;2dDs2zS7JtFf3y0UPA4z8w2zXPe2Ei01vnSsYDpJQBDnTpdcKDh+bh8XIHxA1lg5JgVX8rBeDQdL&#10;TLXr+EBtFgoRIexTVGBCqFMpfW7Iop+4mjh6Z9dYDFE2hdQNdhFuKzlLkmdpseS4YLCmN0P5d3ax&#10;Cj7O4+vuK9u0x5/bYr7H7v3FnE5KjR76zSuIQH24h//be61g9gR/X+IP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+yCMYAAADbAAAADwAAAAAAAAAAAAAAAACYAgAAZHJz&#10;L2Rvd25yZXYueG1sUEsFBgAAAAAEAAQA9QAAAIsDAAAAAA==&#10;" path="m,nfc11929,,21600,9670,21600,21600em,nsc11929,,21600,9670,21600,21600l,21600,,xe" filled="f" strokeweight="1.5pt">
                              <v:path arrowok="t" o:extrusionok="f" o:connecttype="custom" o:connectlocs="0,0;71,80;0,80" o:connectangles="0,0,0"/>
                            </v:shape>
                            <v:shape id="Arc 27" o:spid="_x0000_s1050" style="position:absolute;left:6440;top:3152;width:179;height:251;flip:x;visibility:visible;mso-wrap-style:square;v-text-anchor:top" coordsize="21772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qd0MUA&#10;AADbAAAADwAAAGRycy9kb3ducmV2LnhtbESPQWsCMRSE7wX/Q3hCL0WzWrroahQplJZCD7WC18fm&#10;uRvdvCxJ1LS/vikUPA4z8w2zXCfbiQv5YBwrmIwLEMS104YbBbuvl9EMRIjIGjvHpOCbAqxXg7sl&#10;Vtpd+ZMu29iIDOFQoYI2xr6SMtQtWQxj1xNn7+C8xZilb6T2eM1w28lpUZTSouG80GJPzy3Vp+3Z&#10;KjCznydTvh7S4+ToTer3Hw/n97lS98O0WYCIlOIt/N9+0wqmJfx9y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Op3QxQAAANsAAAAPAAAAAAAAAAAAAAAAAJgCAABkcnMv&#10;ZG93bnJldi54bWxQSwUGAAAAAAQABAD1AAAAigMAAAAA&#10;" path="m-1,nfc60,,121,-1,182,,11858,,21421,9279,21772,20950em-1,nsc60,,121,-1,182,,11858,,21421,9279,21772,20950l182,21600,-1,xe" filled="f" strokeweight="1.5pt">
                              <v:path arrowok="t" o:extrusionok="f" o:connecttype="custom" o:connectlocs="0,0;179,243;1,251" o:connectangles="0,0,0"/>
                            </v:shape>
                            <v:oval id="Oval 28" o:spid="_x0000_s1051" style="position:absolute;left:5304;top:3092;width:1301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iUPMUA&#10;AADbAAAADwAAAGRycy9kb3ducmV2LnhtbESPT2vCQBTE7wW/w/KEXopuDG0N0VXEUuillEZzf2af&#10;STD7NmTX/Pn23UKhx2FmfsNs96NpRE+dqy0rWC0jEMSF1TWXCs6n90UCwnlkjY1lUjCRg/1u9rDF&#10;VNuBv6nPfCkChF2KCirv21RKV1Rk0C1tSxy8q+0M+iC7UuoOhwA3jYyj6FUarDksVNjSsaLilt2N&#10;gjx+zp/scH9ZZ8lhuHx+ncw4vSn1OB8PGxCeRv8f/mt/aAXxGn6/hB8gd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uJQ8xQAAANsAAAAPAAAAAAAAAAAAAAAAAJgCAABkcnMv&#10;ZG93bnJldi54bWxQSwUGAAAAAAQABAD1AAAAigMAAAAA&#10;" fillcolor="#767676" strokeweight="1pt">
                              <v:fill angle="90" focus="50%" type="gradient"/>
                            </v:oval>
                            <v:oval id="Oval 29" o:spid="_x0000_s1052" style="position:absolute;left:5413;top:4644;width:985;height: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MEVsEA&#10;AADbAAAADwAAAGRycy9kb3ducmV2LnhtbERPTYvCMBC9C/sfwizsRTRVUEo1yiKrrBexKuJxaMa2&#10;2ExKErX+e3NY2OPjfc+XnWnEg5yvLSsYDRMQxIXVNZcKTsf1IAXhA7LGxjIpeJGH5eKjN8dM2yfn&#10;9DiEUsQQ9hkqqEJoMyl9UZFBP7QtceSu1hkMEbpSaofPGG4aOU6SqTRYc2yosKVVRcXtcDcKNqPJ&#10;anvuu0u63XHa/uQb0+3PSn19dt8zEIG68C/+c/9qBeM4Nn6JP0A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jBFbBAAAA2wAAAA8AAAAAAAAAAAAAAAAAmAIAAGRycy9kb3du&#10;cmV2LnhtbFBLBQYAAAAABAAEAPUAAACGAwAAAAA=&#10;" fillcolor="#767676" strokeweight="1.5pt">
                              <v:fill angle="90" focus="50%" type="gradient"/>
                            </v:oval>
                            <v:oval id="Oval 30" o:spid="_x0000_s1053" style="position:absolute;left:5419;top:4632;width:973;height: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FXTcIA&#10;AADbAAAADwAAAGRycy9kb3ducmV2LnhtbESPQYvCMBSE74L/ITzBm6YWWbQaRcTV9Wi7i9dH82yL&#10;zUtpsrX+e7Ow4HGYmW+Y9bY3teiodZVlBbNpBII4t7riQsF39jlZgHAeWWNtmRQ8ycF2MxysMdH2&#10;wRfqUl+IAGGXoILS+yaR0uUlGXRT2xAH72Zbgz7ItpC6xUeAm1rGUfQhDVYcFkpsaF9Sfk9/jYLj&#10;+Xq4L9w5+4niRnannVzO006p8ajfrUB46v07/N/+0griJfx9CT9Ab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8VdNwgAAANsAAAAPAAAAAAAAAAAAAAAAAJgCAABkcnMvZG93&#10;bnJldi54bWxQSwUGAAAAAAQABAD1AAAAhwMAAAAA&#10;" fillcolor="#767676" strokeweight=".25pt">
                              <v:fill angle="90" focus="50%" type="gradient"/>
                            </v:oval>
                          </v:group>
                          <v:roundrect id="AutoShape 31" o:spid="_x0000_s1054" style="position:absolute;left:5940;top:5760;width:390;height:85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xGBb8A&#10;AADbAAAADwAAAGRycy9kb3ducmV2LnhtbERPzYrCMBC+C/sOYRa8lDW1gixdo8hCURAP6j7AtBnb&#10;YjMpSbbWtzcHwePH97/ajKYTAznfWlYwn6UgiCurW64V/F2Kr28QPiBr7CyTggd52Kw/JivMtb3z&#10;iYZzqEUMYZ+jgiaEPpfSVw0Z9DPbE0fuap3BEKGrpXZ4j+Gmk1maLqXBlmNDgz39NlTdzv9GwUDJ&#10;gerjNnFZUWY22ZXHYu6Umn6O2x8QgcbwFr/ce61gEdfHL/EH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XEYFvwAAANsAAAAPAAAAAAAAAAAAAAAAAJgCAABkcnMvZG93bnJl&#10;di54bWxQSwUGAAAAAAQABAD1AAAAhAMAAAAA&#10;">
                            <v:fill color2="#292929" angle="90" focus="100%" type="gradient"/>
                          </v:roundrect>
                          <v:group id="Group 32" o:spid="_x0000_s1055" style="position:absolute;left:5340;top:5880;width:1605;height:653" coordorigin="5340,5880" coordsize="1605,6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    <v:group id="Group 33" o:spid="_x0000_s1056" style="position:absolute;left:5340;top:5880;width:1605;height:653" coordorigin="5340,5880" coordsize="2445,6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      <v:roundrect id="AutoShape 34" o:spid="_x0000_s1057" style="position:absolute;left:5340;top:6014;width:2445;height:51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H4t8MA&#10;AADbAAAADwAAAGRycy9kb3ducmV2LnhtbESPQWvCQBSE7wX/w/IKvZRmo6GhpFlFFKFXUw8eH9nX&#10;JDX7Nu6uJvXXd4VCj8PMfMOUq8n04krOd5YVzJMUBHFtdceNgsPn7uUNhA/IGnvLpOCHPKyWs4cS&#10;C21H3tO1Co2IEPYFKmhDGAopfd2SQZ/YgTh6X9YZDFG6RmqHY4SbXi7SNJcGO44LLQ60aak+VRej&#10;4PT6HJwcU65vtM3z4/d26s83pZ4ep/U7iEBT+A//tT+0giyD+5f4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H4t8MAAADbAAAADwAAAAAAAAAAAAAAAACYAgAAZHJzL2Rv&#10;d25yZXYueG1sUEsFBgAAAAAEAAQA9QAAAIgDAAAAAA==&#10;" fillcolor="#c3c3c3" strokecolor="#333" strokeweight="2.25pt">
                                <v:fill focus="50%" type="gradient"/>
                              </v:roundrect>
                              <v:rect id="Rectangle 35" o:spid="_x0000_s1058" style="position:absolute;left:5340;top:5880;width:2433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bIj8QA&#10;AADbAAAADwAAAGRycy9kb3ducmV2LnhtbESPzWrDMBCE74W+g9hCLqWR04RSHMuhhJQ0x/xAc1yk&#10;re3WWhlLidy3jwKBHIeZ+YYpFoNtxZl63zhWMBlnIIi1Mw1XCg77z5d3ED4gG2wdk4J/8rAoHx8K&#10;zI2LvKXzLlQiQdjnqKAOocul9Lomi37sOuLk/bjeYkiyr6TpMSa4beVrlr1Jiw2nhRo7Wtak/3Yn&#10;qyB+DyHG54NZ62aqV7/bDfrjRqnR0/AxBxFoCPfwrf1lFExncP2SfoAs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22yI/EAAAA2wAAAA8AAAAAAAAAAAAAAAAAmAIAAGRycy9k&#10;b3ducmV2LnhtbFBLBQYAAAAABAAEAPUAAACJAwAAAAA=&#10;" fillcolor="gray" strokecolor="#333"/>
                              <v:line id="Line 36" o:spid="_x0000_s1059" style="position:absolute;visibility:visible;mso-wrap-style:square" from="5435,5991" to="7717,5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4F3MYAAADbAAAADwAAAGRycy9kb3ducmV2LnhtbESP3WrCQBSE7wu+w3KE3hTdtP4gMRtp&#10;LeIfvaj1AQ7ZYxLMnk2zW40+vSsIvRxm5hsmmbWmEidqXGlZwWs/AkGcWV1yrmD/s+hNQDiPrLGy&#10;TAou5GCWdp4SjLU98zeddj4XAcIuRgWF93UspcsKMuj6tiYO3sE2Bn2QTS51g+cAN5V8i6KxNFhy&#10;WCiwpnlB2XH3ZxRsN201+cKhvMqX6ONzvvzN1ltU6rnbvk9BeGr9f/jRXmkFgxHcv4QfI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suBdzGAAAA2wAAAA8AAAAAAAAA&#10;AAAAAAAAoQIAAGRycy9kb3ducmV2LnhtbFBLBQYAAAAABAAEAPkAAACUAwAAAAA=&#10;" strokecolor="#333" strokeweight="2.25pt"/>
                            </v:group>
                            <v:oval id="Oval 37" o:spid="_x0000_s1060" style="position:absolute;left:5505;top:638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UD68QA&#10;AADbAAAADwAAAGRycy9kb3ducmV2LnhtbESPQWvCQBSE74L/YXkFb7pRi0jqKm1VKBYRY8XrI/tM&#10;gtm3IbvG+O9doeBxmJlvmNmiNaVoqHaFZQXDQQSCOLW64EzB32Hdn4JwHlljaZkU3MnBYt7tzDDW&#10;9sZ7ahKfiQBhF6OC3PsqltKlORl0A1sRB+9sa4M+yDqTusZbgJtSjqJoIg0WHBZyrOg7p/SSXI2C&#10;zcpl0+X2/fdrdxwPk5Np9ulZKtV7az8/QHhq/Sv83/7RCsYTeH4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FA+vEAAAA2wAAAA8AAAAAAAAAAAAAAAAAmAIAAGRycy9k&#10;b3ducmV2LnhtbFBLBQYAAAAABAAEAPUAAACJAwAAAAA=&#10;">
                              <v:shadow on="t" color="#333" offset="1pt,1pt"/>
                            </v:oval>
                            <v:oval id="Oval 38" o:spid="_x0000_s1061" style="position:absolute;left:5685;top:637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mmcMUA&#10;AADbAAAADwAAAGRycy9kb3ducmV2LnhtbESP3WrCQBSE7wXfYTkF73RjLVaiG2lrC8VSilHp7SF7&#10;8oPZsyG7jenbu4Lg5TAz3zCrdW9q0VHrKssKppMIBHFmdcWFgsP+Y7wA4TyyxtoyKfgnB+tkOFhh&#10;rO2Zd9SlvhABwi5GBaX3TSyly0oy6Ca2IQ5ebluDPsi2kLrFc4CbWj5G0VwarDgslNjQW0nZKf0z&#10;Crbvrlhsvp++Xn+Os2n6a7pdlkulRg/9yxKEp97fw7f2p1Ywe4brl/ADZH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CaZwxQAAANsAAAAPAAAAAAAAAAAAAAAAAJgCAABkcnMv&#10;ZG93bnJldi54bWxQSwUGAAAAAAQABAD1AAAAigMAAAAA&#10;">
                              <v:shadow on="t" color="#333" offset="1pt,1pt"/>
                            </v:oval>
                          </v:group>
                        </v:group>
                        <v:group id="Group 39" o:spid="_x0000_s1062" style="position:absolute;left:5769;top:5156;width:710;height:736" coordorigin="1223,1511" coordsize="1036,10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  <v:shape id="Freeform 40" o:spid="_x0000_s1063" style="position:absolute;left:1223;top:1567;width:1036;height:1018;visibility:visible;mso-wrap-style:square;v-text-anchor:top" coordsize="1036,10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20J8UA&#10;AADbAAAADwAAAGRycy9kb3ducmV2LnhtbESPQWsCMRSE70L/Q3iF3jRbC1ZXo7RCRQ8V1Eqvj81z&#10;d23ysiSprv76piB4HGbmG2Yya60RJ/KhdqzguZeBIC6crrlU8LX76A5BhIis0TgmBRcKMJs+dCaY&#10;a3fmDZ22sRQJwiFHBVWMTS5lKCqyGHquIU7ewXmLMUlfSu3xnODWyH6WDaTFmtNChQ3NKyp+tr9W&#10;wd6vs81oMb9+r/qfh9fj3rwPySj19Ni+jUFEauM9fGsvtYKXEfx/ST9AT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LbQnxQAAANsAAAAPAAAAAAAAAAAAAAAAAJgCAABkcnMv&#10;ZG93bnJldi54bWxQSwUGAAAAAAQABAD1AAAAigMAAAAA&#10;" path="m,l,936r24,34l60,991r78,9l480,1018r429,-18l999,982r37,-25l1036,,,xe" fillcolor="lime" stroked="f" strokeweight=".25pt">
                            <v:fill opacity="32896f"/>
                            <v:path arrowok="t" o:connecttype="custom" o:connectlocs="0,0;0,936;24,970;60,991;138,1000;480,1018;909,1000;999,982;1036,957;1036,0;0,0" o:connectangles="0,0,0,0,0,0,0,0,0,0,0"/>
                          </v:shape>
                          <v:oval id="Oval 41" o:spid="_x0000_s1064" style="position:absolute;left:1224;top:1511;width:1033;height: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Tx2sAA&#10;AADbAAAADwAAAGRycy9kb3ducmV2LnhtbERPy4rCMBTdC/MP4Q6403QcEanGIuIwCm58LFxem2tb&#10;2tx0mkytfr1ZCC4P5z1POlOJlhpXWFbwNYxAEKdWF5wpOB1/BlMQziNrrCyTgjs5SBYfvTnG2t54&#10;T+3BZyKEsItRQe59HUvp0pwMuqGtiQN3tY1BH2CTSd3gLYSbSo6iaCINFhwacqxplVNaHv6NAreK&#10;Lvpckhs//nbteb39Nr8VK9X/7JYzEJ46/xa/3ButYBzWhy/hB8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Tx2sAAAADbAAAADwAAAAAAAAAAAAAAAACYAgAAZHJzL2Rvd25y&#10;ZXYueG1sUEsFBgAAAAAEAAQA9QAAAIUDAAAAAA==&#10;" fillcolor="lime" strokeweight=".25pt">
                            <v:fill opacity="32896f"/>
                          </v:oval>
                        </v:group>
                      </v:group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42" o:spid="_x0000_s1065" type="#_x0000_t32" style="position:absolute;left:2569;top:12175;width:7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5i/8QAAADbAAAADwAAAGRycy9kb3ducmV2LnhtbESPQWvCQBSE70L/w/IKvekmUopGVykF&#10;S7F4UEuot0f2mQSzb8PuqtFf7wqCx2FmvmGm88404kTO15YVpIMEBHFhdc2lgr/toj8C4QOyxsYy&#10;KbiQh/nspTfFTNszr+m0CaWIEPYZKqhCaDMpfVGRQT+wLXH09tYZDFG6UmqH5wg3jRwmyYc0WHNc&#10;qLClr4qKw+ZoFPz/jo/5JV/RMk/Hyx0646/bb6XeXrvPCYhAXXiGH+0freA9hfuX+AP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/mL/xAAAANsAAAAPAAAAAAAAAAAA&#10;AAAAAKECAABkcnMvZG93bnJldi54bWxQSwUGAAAAAAQABAD5AAAAkgMAAAAA&#10;">
                        <v:stroke endarrow="block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3" o:spid="_x0000_s1066" type="#_x0000_t202" style="position:absolute;left:899;top:11877;width:1762;height:7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qYJ8UA&#10;AADbAAAADwAAAGRycy9kb3ducmV2LnhtbESPT2vCQBTE74LfYXlCL1I3WrE2ZiOl0GJv/sNeH9ln&#10;Esy+jbvbmH77bqHgcZiZ3zDZujeN6Mj52rKC6SQBQVxYXXOp4Hh4f1yC8AFZY2OZFPyQh3U+HGSY&#10;anvjHXX7UIoIYZ+igiqENpXSFxUZ9BPbEkfvbJ3BEKUrpXZ4i3DTyFmSLKTBmuNChS29VVRc9t9G&#10;wXK+6b7859P2VCzOzUsYP3cfV6fUw6h/XYEI1Id7+L+90QrmM/j7En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WpgnxQAAANsAAAAPAAAAAAAAAAAAAAAAAJgCAABkcnMv&#10;ZG93bnJldi54bWxQSwUGAAAAAAQABAD1AAAAigMAAAAA&#10;">
                        <v:textbox>
                          <w:txbxContent>
                            <w:p w:rsidR="002F42E6" w:rsidRPr="004A565C" w:rsidRDefault="002F42E6" w:rsidP="00C60EC6">
                              <w:pPr>
                                <w:bidi/>
                                <w:rPr>
                                  <w:rFonts w:ascii="Microsoft Sans Serif" w:hAnsi="Microsoft Sans Serif" w:cs="Microsoft Sans Serif"/>
                                </w:rPr>
                              </w:pPr>
                              <w:r>
                                <w:rPr>
                                  <w:rFonts w:ascii="Microsoft Sans Serif" w:hAnsi="Microsoft Sans Serif" w:cs="Microsoft Sans Serif" w:hint="cs"/>
                                  <w:rtl/>
                                </w:rPr>
                                <w:t xml:space="preserve">سحاحة بها </w:t>
                              </w:r>
                              <w:proofErr w:type="gramStart"/>
                              <w:r>
                                <w:rPr>
                                  <w:rFonts w:ascii="Microsoft Sans Serif" w:hAnsi="Microsoft Sans Serif" w:cs="Microsoft Sans Serif" w:hint="cs"/>
                                  <w:rtl/>
                                </w:rPr>
                                <w:t>محلول</w:t>
                              </w:r>
                              <w:proofErr w:type="gramEnd"/>
                              <w:r>
                                <w:rPr>
                                  <w:rFonts w:ascii="Microsoft Sans Serif" w:hAnsi="Microsoft Sans Serif" w:cs="Microsoft Sans Serif" w:hint="cs"/>
                                  <w:rtl/>
                                </w:rPr>
                                <w:t xml:space="preserve"> </w:t>
                              </w:r>
                              <w:r w:rsidRPr="00C60EC6">
                                <w:rPr>
                                  <w:rFonts w:ascii="Microsoft Sans Serif" w:hAnsi="Microsoft Sans Serif" w:cs="Microsoft Sans Serif"/>
                                  <w:position w:val="-14"/>
                                </w:rPr>
                                <w:object w:dxaOrig="1500" w:dyaOrig="400">
                                  <v:shape id="_x0000_i1140" type="#_x0000_t75" style="width:75.05pt;height:20.3pt" o:ole="">
                                    <v:imagedata r:id="rId6" o:title=""/>
                                  </v:shape>
                                  <o:OLEObject Type="Embed" ProgID="Equation.DSMT4" ShapeID="_x0000_i1140" DrawAspect="Content" ObjectID="_1613058354" r:id="rId10"/>
                                </w:object>
                              </w:r>
                              <w:r>
                                <w:rPr>
                                  <w:rFonts w:ascii="Microsoft Sans Serif" w:hAnsi="Microsoft Sans Serif" w:cs="Microsoft Sans Serif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AutoShape 44" o:spid="_x0000_s1067" type="#_x0000_t32" style="position:absolute;left:2661;top:14249;width:5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BZE8YAAADbAAAADwAAAGRycy9kb3ducmV2LnhtbESPT2vCQBTE7wW/w/KE3urGthSNriJC&#10;S7H04B+C3h7ZZxLMvg27axL76buFgsdhZn7DzJe9qUVLzleWFYxHCQji3OqKCwWH/fvTBIQPyBpr&#10;y6TgRh6Wi8HDHFNtO95SuwuFiBD2KSooQ2hSKX1ekkE/sg1x9M7WGQxRukJqh12Em1o+J8mbNFhx&#10;XCixoXVJ+WV3NQqOX9Nrdsu+aZONp5sTOuN/9h9KPQ771QxEoD7cw//tT63g9Q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gWRPGAAAA2wAAAA8AAAAAAAAA&#10;AAAAAAAAoQIAAGRycy9kb3ducmV2LnhtbFBLBQYAAAAABAAEAPkAAACUAwAAAAA=&#10;">
                        <v:stroke endarrow="block"/>
                      </v:shape>
                      <v:shape id="Text Box 45" o:spid="_x0000_s1068" type="#_x0000_t202" style="position:absolute;left:968;top:13820;width:1693;height:7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+lyMUA&#10;AADbAAAADwAAAGRycy9kb3ducmV2LnhtbESPQWvCQBSE7wX/w/IKXkrdaIPV6CoitOhN09JeH9ln&#10;Epp9G3fXmP77bkHwOMzMN8xy3ZtGdOR8bVnBeJSAIC6srrlU8Pnx9jwD4QOyxsYyKfglD+vV4GGJ&#10;mbZXPlKXh1JECPsMFVQhtJmUvqjIoB/Zljh6J+sMhihdKbXDa4SbRk6SZCoN1hwXKmxpW1Hxk1+M&#10;glm66779/uXwVUxPzTw8vXbvZ6fU8LHfLEAE6sM9fGvvtII0hf8v8Q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/6XIxQAAANsAAAAPAAAAAAAAAAAAAAAAAJgCAABkcnMv&#10;ZG93bnJldi54bWxQSwUGAAAAAAQABAD1AAAAigMAAAAA&#10;">
                        <v:textbox>
                          <w:txbxContent>
                            <w:p w:rsidR="002F42E6" w:rsidRPr="00A7526C" w:rsidRDefault="002F42E6" w:rsidP="00C60EC6">
                              <w:pPr>
                                <w:bidi/>
                                <w:rPr>
                                  <w:rFonts w:ascii="Comic Sans MS" w:hAnsi="Comic Sans MS" w:cs="Microsoft Sans Serif"/>
                                </w:rPr>
                              </w:pPr>
                              <w:proofErr w:type="spellStart"/>
                              <w:r>
                                <w:rPr>
                                  <w:rFonts w:ascii="Microsoft Sans Serif" w:hAnsi="Microsoft Sans Serif" w:cs="Microsoft Sans Serif" w:hint="cs"/>
                                  <w:rtl/>
                                </w:rPr>
                                <w:t>بيشر</w:t>
                              </w:r>
                              <w:proofErr w:type="spellEnd"/>
                              <w:r>
                                <w:rPr>
                                  <w:rFonts w:ascii="Microsoft Sans Serif" w:hAnsi="Microsoft Sans Serif" w:cs="Microsoft Sans Serif" w:hint="cs"/>
                                  <w:rtl/>
                                </w:rPr>
                                <w:t xml:space="preserve"> به محلول الحمض</w:t>
                              </w:r>
                              <w:r w:rsidRPr="00C60EC6">
                                <w:rPr>
                                  <w:rFonts w:ascii="Microsoft Sans Serif" w:hAnsi="Microsoft Sans Serif" w:cs="Microsoft Sans Serif"/>
                                  <w:position w:val="-4"/>
                                </w:rPr>
                                <w:object w:dxaOrig="460" w:dyaOrig="260">
                                  <v:shape id="_x0000_i1141" type="#_x0000_t75" style="width:22.8pt;height:13.2pt" o:ole="">
                                    <v:imagedata r:id="rId8" o:title=""/>
                                  </v:shape>
                                  <o:OLEObject Type="Embed" ProgID="Equation.DSMT4" ShapeID="_x0000_i1141" DrawAspect="Content" ObjectID="_1613058355" r:id="rId11"/>
                                </w:object>
                              </w:r>
                              <w:r>
                                <w:rPr>
                                  <w:rFonts w:ascii="Microsoft Sans Serif" w:hAnsi="Microsoft Sans Serif" w:cs="Microsoft Sans Serif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AutoShape 46" o:spid="_x0000_s1069" type="#_x0000_t32" style="position:absolute;left:2396;top:14975;width:4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Vk/MYAAADbAAAADwAAAGRycy9kb3ducmV2LnhtbESPT2vCQBTE7wW/w/KE3urG0haNriJC&#10;S7H04B+C3h7ZZxLMvg27axL76buFgsdhZn7DzJe9qUVLzleWFYxHCQji3OqKCwWH/fvTBIQPyBpr&#10;y6TgRh6Wi8HDHFNtO95SuwuFiBD2KSooQ2hSKX1ekkE/sg1x9M7WGQxRukJqh12Em1o+J8mbNFhx&#10;XCixoXVJ+WV3NQqOX9Nrdsu+aZONp5sTOuN/9h9KPQ771QxEoD7cw//tT63g5R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FZPzGAAAA2wAAAA8AAAAAAAAA&#10;AAAAAAAAoQIAAGRycy9kb3ducmV2LnhtbFBLBQYAAAAABAAEAPkAAACUAwAAAAA=&#10;">
                        <v:stroke endarrow="block"/>
                      </v:shape>
                      <v:shape id="Text Box 47" o:spid="_x0000_s1070" type="#_x0000_t202" style="position:absolute;left:795;top:14724;width:1601;height: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GeJMUA&#10;AADbAAAADwAAAGRycy9kb3ducmV2LnhtbESPQWvCQBSE7wX/w/IKXkrdaCXV6CoitOhN09JeH9ln&#10;Epp9G3fXmP77bkHwOMzMN8xy3ZtGdOR8bVnBeJSAIC6srrlU8Pnx9jwD4QOyxsYyKfglD+vV4GGJ&#10;mbZXPlKXh1JECPsMFVQhtJmUvqjIoB/Zljh6J+sMhihdKbXDa4SbRk6SJJUGa44LFba0raj4yS9G&#10;wWy66779/uXwVaSnZh6eXrv3s1Nq+NhvFiAC9eEevrV3WsE0hf8v8Q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Z4kxQAAANsAAAAPAAAAAAAAAAAAAAAAAJgCAABkcnMv&#10;ZG93bnJldi54bWxQSwUGAAAAAAQABAD1AAAAigMAAAAA&#10;">
                        <v:textbox>
                          <w:txbxContent>
                            <w:p w:rsidR="002F42E6" w:rsidRPr="00A7526C" w:rsidRDefault="002F42E6" w:rsidP="00C60EC6">
                              <w:pPr>
                                <w:bidi/>
                                <w:rPr>
                                  <w:rFonts w:ascii="Microsoft Sans Serif" w:hAnsi="Microsoft Sans Serif" w:cs="Microsoft Sans Serif"/>
                                  <w:rtl/>
                                </w:rPr>
                              </w:pPr>
                              <w:proofErr w:type="spellStart"/>
                              <w:r>
                                <w:rPr>
                                  <w:rFonts w:ascii="Microsoft Sans Serif" w:hAnsi="Microsoft Sans Serif" w:cs="Microsoft Sans Serif" w:hint="cs"/>
                                  <w:rtl/>
                                </w:rPr>
                                <w:t>مخلاط</w:t>
                              </w:r>
                              <w:proofErr w:type="spellEnd"/>
                              <w:r>
                                <w:rPr>
                                  <w:rFonts w:ascii="Microsoft Sans Serif" w:hAnsi="Microsoft Sans Serif" w:cs="Microsoft Sans Serif" w:hint="cs"/>
                                  <w:rtl/>
                                </w:rPr>
                                <w:t xml:space="preserve"> مغناطيسي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920304">
              <w:rPr>
                <w:rFonts w:hint="cs"/>
                <w:rtl/>
              </w:rPr>
              <w:t xml:space="preserve">تصحيح </w:t>
            </w:r>
            <w:proofErr w:type="spellStart"/>
            <w:r w:rsidR="00920304">
              <w:rPr>
                <w:rFonts w:hint="cs"/>
                <w:rtl/>
              </w:rPr>
              <w:t>إختبار</w:t>
            </w:r>
            <w:proofErr w:type="spellEnd"/>
            <w:r w:rsidR="00920304">
              <w:rPr>
                <w:rFonts w:hint="cs"/>
                <w:rtl/>
              </w:rPr>
              <w:t xml:space="preserve"> الفصل الثاني نهائي 2018-2019</w:t>
            </w:r>
          </w:p>
        </w:tc>
      </w:tr>
      <w:tr w:rsidR="00920304" w:rsidTr="00E134A0">
        <w:trPr>
          <w:trHeight w:val="14598"/>
        </w:trPr>
        <w:tc>
          <w:tcPr>
            <w:tcW w:w="283" w:type="dxa"/>
          </w:tcPr>
          <w:p w:rsidR="00920304" w:rsidRDefault="00920304" w:rsidP="00920304"/>
        </w:tc>
        <w:tc>
          <w:tcPr>
            <w:tcW w:w="6340" w:type="dxa"/>
          </w:tcPr>
          <w:p w:rsidR="00920304" w:rsidRDefault="000A343D" w:rsidP="000A343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نسقط</w:t>
            </w:r>
            <w:r w:rsidRPr="000A343D">
              <w:rPr>
                <w:position w:val="-12"/>
              </w:rPr>
              <w:object w:dxaOrig="1020" w:dyaOrig="360">
                <v:shape id="_x0000_i1025" type="#_x0000_t75" style="width:51.2pt;height:17.75pt" o:ole="">
                  <v:imagedata r:id="rId12" o:title=""/>
                </v:shape>
                <o:OLEObject Type="Embed" ProgID="Equation.DSMT4" ShapeID="_x0000_i1025" DrawAspect="Content" ObjectID="_1613058239" r:id="rId13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على المنحنى فنجد</w:t>
            </w:r>
            <w:r w:rsidRPr="000A343D">
              <w:rPr>
                <w:position w:val="-8"/>
              </w:rPr>
              <w:object w:dxaOrig="1020" w:dyaOrig="300">
                <v:shape id="_x0000_i1026" type="#_x0000_t75" style="width:51.2pt;height:15.2pt" o:ole="">
                  <v:imagedata r:id="rId14" o:title=""/>
                </v:shape>
                <o:OLEObject Type="Embed" ProgID="Equation.DSMT4" ShapeID="_x0000_i1026" DrawAspect="Content" ObjectID="_1613058240" r:id="rId15"/>
              </w:object>
            </w:r>
            <w:r>
              <w:rPr>
                <w:rtl/>
              </w:rPr>
              <w:t xml:space="preserve"> </w:t>
            </w:r>
          </w:p>
          <w:p w:rsidR="000A343D" w:rsidRDefault="001445E7" w:rsidP="000A343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</w:t>
            </w:r>
            <w:r w:rsidRPr="000A343D">
              <w:rPr>
                <w:position w:val="-16"/>
              </w:rPr>
              <w:object w:dxaOrig="4360" w:dyaOrig="440">
                <v:shape id="_x0000_i1027" type="#_x0000_t75" style="width:218.05pt;height:21.8pt" o:ole="">
                  <v:imagedata r:id="rId16" o:title=""/>
                </v:shape>
                <o:OLEObject Type="Embed" ProgID="Equation.DSMT4" ShapeID="_x0000_i1027" DrawAspect="Content" ObjectID="_1613058241" r:id="rId17"/>
              </w:object>
            </w:r>
            <w:r w:rsidR="000A343D">
              <w:rPr>
                <w:rtl/>
              </w:rPr>
              <w:t xml:space="preserve"> </w:t>
            </w:r>
          </w:p>
          <w:p w:rsidR="001445E7" w:rsidRDefault="006219E1" w:rsidP="001445E7">
            <w:pPr>
              <w:bidi/>
            </w:pPr>
            <w:r w:rsidRPr="006219E1">
              <w:rPr>
                <w:position w:val="-36"/>
              </w:rPr>
              <w:object w:dxaOrig="5240" w:dyaOrig="780">
                <v:shape id="_x0000_i1028" type="#_x0000_t75" style="width:262.15pt;height:39.05pt" o:ole="">
                  <v:imagedata r:id="rId18" o:title=""/>
                </v:shape>
                <o:OLEObject Type="Embed" ProgID="Equation.DSMT4" ShapeID="_x0000_i1028" DrawAspect="Content" ObjectID="_1613058242" r:id="rId19"/>
              </w:object>
            </w:r>
            <w:r>
              <w:rPr>
                <w:rtl/>
              </w:rPr>
              <w:t xml:space="preserve"> </w:t>
            </w:r>
          </w:p>
          <w:p w:rsidR="00085C78" w:rsidRDefault="00085C78" w:rsidP="00C03086">
            <w:pPr>
              <w:bidi/>
            </w:pPr>
            <w:r w:rsidRPr="006219E1">
              <w:rPr>
                <w:position w:val="-30"/>
              </w:rPr>
              <w:object w:dxaOrig="5860" w:dyaOrig="720">
                <v:shape id="_x0000_i1029" type="#_x0000_t75" style="width:293.05pt;height:36pt" o:ole="">
                  <v:imagedata r:id="rId20" o:title=""/>
                </v:shape>
                <o:OLEObject Type="Embed" ProgID="Equation.DSMT4" ShapeID="_x0000_i1029" DrawAspect="Content" ObjectID="_1613058243" r:id="rId21"/>
              </w:object>
            </w:r>
            <w:r w:rsidR="006219E1">
              <w:t xml:space="preserve"> </w:t>
            </w:r>
          </w:p>
          <w:p w:rsidR="007467BC" w:rsidRDefault="007467BC" w:rsidP="00C03086">
            <w:pPr>
              <w:bidi/>
              <w:jc w:val="right"/>
            </w:pPr>
            <w:r>
              <w:t xml:space="preserve">  </w:t>
            </w:r>
            <w:r w:rsidRPr="00085C78">
              <w:rPr>
                <w:position w:val="-14"/>
              </w:rPr>
              <w:object w:dxaOrig="2560" w:dyaOrig="400">
                <v:shape id="_x0000_i1030" type="#_x0000_t75" style="width:147.05pt;height:19.75pt" o:ole="">
                  <v:imagedata r:id="rId22" o:title=""/>
                </v:shape>
                <o:OLEObject Type="Embed" ProgID="Equation.DSMT4" ShapeID="_x0000_i1030" DrawAspect="Content" ObjectID="_1613058244" r:id="rId23"/>
              </w:object>
            </w:r>
            <w:r w:rsidR="00085C78">
              <w:rPr>
                <w:rtl/>
              </w:rPr>
              <w:t xml:space="preserve"> </w:t>
            </w:r>
          </w:p>
          <w:p w:rsidR="007467BC" w:rsidRDefault="007467BC" w:rsidP="00C03086">
            <w:pPr>
              <w:bidi/>
              <w:jc w:val="right"/>
            </w:pPr>
            <w:r>
              <w:t xml:space="preserve">  </w:t>
            </w:r>
            <w:r w:rsidRPr="007467BC">
              <w:rPr>
                <w:position w:val="-30"/>
              </w:rPr>
              <w:object w:dxaOrig="4239" w:dyaOrig="720">
                <v:shape id="_x0000_i1031" type="#_x0000_t75" style="width:211.95pt;height:36pt" o:ole="">
                  <v:imagedata r:id="rId24" o:title=""/>
                </v:shape>
                <o:OLEObject Type="Embed" ProgID="Equation.DSMT4" ShapeID="_x0000_i1031" DrawAspect="Content" ObjectID="_1613058245" r:id="rId25"/>
              </w:object>
            </w:r>
            <w:r>
              <w:rPr>
                <w:rtl/>
              </w:rPr>
              <w:t xml:space="preserve"> </w:t>
            </w:r>
          </w:p>
          <w:p w:rsidR="007467BC" w:rsidRDefault="007467BC" w:rsidP="000648A7">
            <w:pPr>
              <w:bidi/>
              <w:jc w:val="right"/>
            </w:pPr>
            <w:r>
              <w:t xml:space="preserve"> </w:t>
            </w:r>
            <w:r w:rsidRPr="007467BC">
              <w:rPr>
                <w:position w:val="-30"/>
              </w:rPr>
              <w:object w:dxaOrig="5000" w:dyaOrig="720">
                <v:shape id="_x0000_i1032" type="#_x0000_t75" style="width:249.95pt;height:36pt" o:ole="">
                  <v:imagedata r:id="rId26" o:title=""/>
                </v:shape>
                <o:OLEObject Type="Embed" ProgID="Equation.DSMT4" ShapeID="_x0000_i1032" DrawAspect="Content" ObjectID="_1613058246" r:id="rId27"/>
              </w:object>
            </w:r>
            <w:r>
              <w:rPr>
                <w:rtl/>
              </w:rPr>
              <w:t xml:space="preserve"> </w:t>
            </w:r>
          </w:p>
          <w:p w:rsidR="006219E1" w:rsidRDefault="007467BC" w:rsidP="007467B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8-الكاشف</w:t>
            </w:r>
            <w:r w:rsidR="00152117">
              <w:rPr>
                <w:rFonts w:hint="cs"/>
                <w:rtl/>
              </w:rPr>
              <w:t xml:space="preserve">المناسب:أزرق </w:t>
            </w:r>
            <w:proofErr w:type="spellStart"/>
            <w:r w:rsidR="00152117">
              <w:rPr>
                <w:rFonts w:hint="cs"/>
                <w:rtl/>
              </w:rPr>
              <w:t>التيمول</w:t>
            </w:r>
            <w:proofErr w:type="spellEnd"/>
            <w:r w:rsidR="00152117">
              <w:rPr>
                <w:rFonts w:hint="cs"/>
                <w:rtl/>
              </w:rPr>
              <w:t>.</w:t>
            </w:r>
          </w:p>
          <w:p w:rsidR="00152117" w:rsidRDefault="00152117" w:rsidP="00152117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الفوج</w:t>
            </w:r>
            <w:proofErr w:type="gramEnd"/>
            <w:r>
              <w:rPr>
                <w:rFonts w:hint="cs"/>
                <w:rtl/>
              </w:rPr>
              <w:t xml:space="preserve"> الثاني:1-التحقق من التركيز:</w:t>
            </w:r>
          </w:p>
          <w:p w:rsidR="00152117" w:rsidRDefault="00152117" w:rsidP="00152117">
            <w:pPr>
              <w:bidi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  </w:t>
            </w:r>
            <w:r w:rsidRPr="00152117">
              <w:rPr>
                <w:position w:val="-30"/>
              </w:rPr>
              <w:object w:dxaOrig="4980" w:dyaOrig="700">
                <v:shape id="_x0000_i1033" type="#_x0000_t75" style="width:248.95pt;height:35pt" o:ole="">
                  <v:imagedata r:id="rId28" o:title=""/>
                </v:shape>
                <o:OLEObject Type="Embed" ProgID="Equation.DSMT4" ShapeID="_x0000_i1033" DrawAspect="Content" ObjectID="_1613058247" r:id="rId29"/>
              </w:object>
            </w:r>
            <w:r>
              <w:rPr>
                <w:rtl/>
              </w:rPr>
              <w:t xml:space="preserve"> </w:t>
            </w:r>
          </w:p>
          <w:p w:rsidR="004670DD" w:rsidRDefault="00152117" w:rsidP="00152117">
            <w:pPr>
              <w:bidi/>
              <w:jc w:val="right"/>
              <w:rPr>
                <w:rtl/>
              </w:rPr>
            </w:pPr>
            <w:r w:rsidRPr="00152117">
              <w:rPr>
                <w:position w:val="-24"/>
              </w:rPr>
              <w:object w:dxaOrig="4120" w:dyaOrig="639">
                <v:shape id="_x0000_i1034" type="#_x0000_t75" style="width:205.85pt;height:31.95pt" o:ole="">
                  <v:imagedata r:id="rId30" o:title=""/>
                </v:shape>
                <o:OLEObject Type="Embed" ProgID="Equation.DSMT4" ShapeID="_x0000_i1034" DrawAspect="Content" ObjectID="_1613058248" r:id="rId31"/>
              </w:object>
            </w:r>
            <w:r>
              <w:rPr>
                <w:rtl/>
              </w:rPr>
              <w:t xml:space="preserve"> </w:t>
            </w:r>
          </w:p>
          <w:p w:rsidR="00152117" w:rsidRDefault="004670DD" w:rsidP="004670D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2-</w:t>
            </w:r>
            <w:proofErr w:type="gramStart"/>
            <w:r>
              <w:rPr>
                <w:rFonts w:hint="cs"/>
                <w:rtl/>
              </w:rPr>
              <w:t>إكمال</w:t>
            </w:r>
            <w:proofErr w:type="gramEnd"/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الجدول:مثال</w:t>
            </w:r>
            <w:proofErr w:type="spellEnd"/>
            <w:r>
              <w:rPr>
                <w:rFonts w:hint="cs"/>
                <w:rtl/>
              </w:rPr>
              <w:t>:</w:t>
            </w:r>
            <w:r w:rsidRPr="004670DD">
              <w:rPr>
                <w:position w:val="-16"/>
              </w:rPr>
              <w:object w:dxaOrig="3220" w:dyaOrig="440">
                <v:shape id="_x0000_i1035" type="#_x0000_t75" style="width:161.25pt;height:21.8pt" o:ole="">
                  <v:imagedata r:id="rId32" o:title=""/>
                </v:shape>
                <o:OLEObject Type="Embed" ProgID="Equation.DSMT4" ShapeID="_x0000_i1035" DrawAspect="Content" ObjectID="_1613058249" r:id="rId33"/>
              </w:object>
            </w:r>
            <w:r>
              <w:rPr>
                <w:rtl/>
              </w:rPr>
              <w:t xml:space="preserve"> </w:t>
            </w:r>
          </w:p>
          <w:p w:rsidR="004670DD" w:rsidRDefault="00C13E8F" w:rsidP="004670D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</w:t>
            </w:r>
            <w:r w:rsidRPr="00C13E8F">
              <w:rPr>
                <w:position w:val="-10"/>
              </w:rPr>
              <w:object w:dxaOrig="3519" w:dyaOrig="360">
                <v:shape id="_x0000_i1036" type="#_x0000_t75" style="width:175.95pt;height:18.25pt" o:ole="">
                  <v:imagedata r:id="rId34" o:title=""/>
                </v:shape>
                <o:OLEObject Type="Embed" ProgID="Equation.DSMT4" ShapeID="_x0000_i1036" DrawAspect="Content" ObjectID="_1613058250" r:id="rId35"/>
              </w:object>
            </w:r>
            <w:r>
              <w:rPr>
                <w:rtl/>
              </w:rPr>
              <w:t xml:space="preserve"> </w:t>
            </w:r>
          </w:p>
          <w:p w:rsidR="004670DD" w:rsidRDefault="004670DD" w:rsidP="00C13E8F">
            <w:pPr>
              <w:bidi/>
              <w:jc w:val="center"/>
              <w:rPr>
                <w:rtl/>
              </w:rPr>
            </w:pPr>
          </w:p>
          <w:tbl>
            <w:tblPr>
              <w:tblStyle w:val="Grilledutableau"/>
              <w:bidiVisual/>
              <w:tblW w:w="9361" w:type="dxa"/>
              <w:tblLayout w:type="fixed"/>
              <w:tblLook w:val="04A0" w:firstRow="1" w:lastRow="0" w:firstColumn="1" w:lastColumn="0" w:noHBand="0" w:noVBand="1"/>
            </w:tblPr>
            <w:tblGrid>
              <w:gridCol w:w="1179"/>
              <w:gridCol w:w="1179"/>
              <w:gridCol w:w="1179"/>
              <w:gridCol w:w="1288"/>
              <w:gridCol w:w="4536"/>
            </w:tblGrid>
            <w:tr w:rsidR="004670DD" w:rsidTr="00E134A0">
              <w:tc>
                <w:tcPr>
                  <w:tcW w:w="1179" w:type="dxa"/>
                </w:tcPr>
                <w:p w:rsidR="004670DD" w:rsidRDefault="004670DD" w:rsidP="00C13E8F">
                  <w:pPr>
                    <w:bidi/>
                    <w:jc w:val="center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7</w:t>
                  </w:r>
                </w:p>
              </w:tc>
              <w:tc>
                <w:tcPr>
                  <w:tcW w:w="1179" w:type="dxa"/>
                </w:tcPr>
                <w:p w:rsidR="004670DD" w:rsidRDefault="004670DD" w:rsidP="00C13E8F">
                  <w:pPr>
                    <w:bidi/>
                    <w:jc w:val="center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5</w:t>
                  </w:r>
                </w:p>
              </w:tc>
              <w:tc>
                <w:tcPr>
                  <w:tcW w:w="1179" w:type="dxa"/>
                </w:tcPr>
                <w:p w:rsidR="004670DD" w:rsidRDefault="004670DD" w:rsidP="00C13E8F">
                  <w:pPr>
                    <w:bidi/>
                    <w:jc w:val="center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3</w:t>
                  </w:r>
                </w:p>
              </w:tc>
              <w:tc>
                <w:tcPr>
                  <w:tcW w:w="1288" w:type="dxa"/>
                </w:tcPr>
                <w:p w:rsidR="004670DD" w:rsidRDefault="004670DD" w:rsidP="00C13E8F">
                  <w:pPr>
                    <w:bidi/>
                    <w:jc w:val="center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1</w:t>
                  </w:r>
                </w:p>
              </w:tc>
              <w:tc>
                <w:tcPr>
                  <w:tcW w:w="4536" w:type="dxa"/>
                </w:tcPr>
                <w:p w:rsidR="004670DD" w:rsidRDefault="00E134A0" w:rsidP="00E134A0">
                  <w:pPr>
                    <w:tabs>
                      <w:tab w:val="left" w:pos="888"/>
                      <w:tab w:val="center" w:pos="2852"/>
                    </w:tabs>
                    <w:bidi/>
                    <w:rPr>
                      <w:rtl/>
                    </w:rPr>
                  </w:pPr>
                  <w:r>
                    <w:tab/>
                  </w:r>
                  <w:r w:rsidRPr="00E134A0">
                    <w:rPr>
                      <w:position w:val="-10"/>
                    </w:rPr>
                    <w:object w:dxaOrig="740" w:dyaOrig="320">
                      <v:shape id="_x0000_i1037" type="#_x0000_t75" style="width:62.85pt;height:16.25pt" o:ole="">
                        <v:imagedata r:id="rId36" o:title=""/>
                      </v:shape>
                      <o:OLEObject Type="Embed" ProgID="Equation.DSMT4" ShapeID="_x0000_i1037" DrawAspect="Content" ObjectID="_1613058251" r:id="rId37"/>
                    </w:object>
                  </w:r>
                  <w:r>
                    <w:tab/>
                  </w:r>
                  <w:r w:rsidR="004670DD" w:rsidRPr="004670DD">
                    <w:rPr>
                      <w:position w:val="-10"/>
                    </w:rPr>
                    <w:object w:dxaOrig="740" w:dyaOrig="320">
                      <v:shape id="_x0000_i1038" type="#_x0000_t75" style="width:37pt;height:16.25pt" o:ole="">
                        <v:imagedata r:id="rId38" o:title=""/>
                      </v:shape>
                      <o:OLEObject Type="Embed" ProgID="Equation.DSMT4" ShapeID="_x0000_i1038" DrawAspect="Content" ObjectID="_1613058252" r:id="rId39"/>
                    </w:object>
                  </w:r>
                </w:p>
              </w:tc>
            </w:tr>
            <w:tr w:rsidR="004670DD" w:rsidTr="00E134A0">
              <w:tc>
                <w:tcPr>
                  <w:tcW w:w="1179" w:type="dxa"/>
                </w:tcPr>
                <w:p w:rsidR="004670DD" w:rsidRDefault="004670DD" w:rsidP="004670DD">
                  <w:pPr>
                    <w:bidi/>
                    <w:rPr>
                      <w:rtl/>
                    </w:rPr>
                  </w:pPr>
                  <w:r w:rsidRPr="004670DD">
                    <w:rPr>
                      <w:position w:val="-8"/>
                    </w:rPr>
                    <w:object w:dxaOrig="480" w:dyaOrig="300">
                      <v:shape id="_x0000_i1039" type="#_x0000_t75" style="width:23.85pt;height:15.2pt" o:ole="">
                        <v:imagedata r:id="rId40" o:title=""/>
                      </v:shape>
                      <o:OLEObject Type="Embed" ProgID="Equation.DSMT4" ShapeID="_x0000_i1039" DrawAspect="Content" ObjectID="_1613058253" r:id="rId41"/>
                    </w:object>
                  </w:r>
                  <w:r>
                    <w:rPr>
                      <w:rtl/>
                    </w:rPr>
                    <w:t xml:space="preserve"> </w:t>
                  </w:r>
                </w:p>
              </w:tc>
              <w:tc>
                <w:tcPr>
                  <w:tcW w:w="1179" w:type="dxa"/>
                </w:tcPr>
                <w:p w:rsidR="004670DD" w:rsidRDefault="004670DD" w:rsidP="004670DD">
                  <w:pPr>
                    <w:bidi/>
                    <w:rPr>
                      <w:rtl/>
                    </w:rPr>
                  </w:pPr>
                  <w:r w:rsidRPr="004670DD">
                    <w:rPr>
                      <w:position w:val="-8"/>
                    </w:rPr>
                    <w:object w:dxaOrig="540" w:dyaOrig="300">
                      <v:shape id="_x0000_i1040" type="#_x0000_t75" style="width:26.85pt;height:15.2pt" o:ole="">
                        <v:imagedata r:id="rId42" o:title=""/>
                      </v:shape>
                      <o:OLEObject Type="Embed" ProgID="Equation.DSMT4" ShapeID="_x0000_i1040" DrawAspect="Content" ObjectID="_1613058254" r:id="rId43"/>
                    </w:object>
                  </w:r>
                  <w:r>
                    <w:rPr>
                      <w:rtl/>
                    </w:rPr>
                    <w:t xml:space="preserve"> </w:t>
                  </w:r>
                </w:p>
              </w:tc>
              <w:tc>
                <w:tcPr>
                  <w:tcW w:w="1179" w:type="dxa"/>
                </w:tcPr>
                <w:p w:rsidR="004670DD" w:rsidRDefault="004670DD" w:rsidP="004670DD">
                  <w:pPr>
                    <w:bidi/>
                    <w:rPr>
                      <w:rtl/>
                    </w:rPr>
                  </w:pPr>
                  <w:r w:rsidRPr="004670DD">
                    <w:rPr>
                      <w:position w:val="-8"/>
                    </w:rPr>
                    <w:object w:dxaOrig="499" w:dyaOrig="300">
                      <v:shape id="_x0000_i1041" type="#_x0000_t75" style="width:24.85pt;height:15.2pt" o:ole="">
                        <v:imagedata r:id="rId44" o:title=""/>
                      </v:shape>
                      <o:OLEObject Type="Embed" ProgID="Equation.DSMT4" ShapeID="_x0000_i1041" DrawAspect="Content" ObjectID="_1613058255" r:id="rId45"/>
                    </w:object>
                  </w:r>
                  <w:r>
                    <w:rPr>
                      <w:rtl/>
                    </w:rPr>
                    <w:t xml:space="preserve"> </w:t>
                  </w:r>
                </w:p>
              </w:tc>
              <w:tc>
                <w:tcPr>
                  <w:tcW w:w="1288" w:type="dxa"/>
                </w:tcPr>
                <w:p w:rsidR="004670DD" w:rsidRDefault="004670DD" w:rsidP="004670DD">
                  <w:pPr>
                    <w:bidi/>
                    <w:rPr>
                      <w:rtl/>
                    </w:rPr>
                  </w:pPr>
                  <w:r w:rsidRPr="004670DD">
                    <w:rPr>
                      <w:position w:val="-8"/>
                    </w:rPr>
                    <w:object w:dxaOrig="540" w:dyaOrig="300">
                      <v:shape id="_x0000_i1042" type="#_x0000_t75" style="width:26.85pt;height:15.2pt" o:ole="">
                        <v:imagedata r:id="rId46" o:title=""/>
                      </v:shape>
                      <o:OLEObject Type="Embed" ProgID="Equation.DSMT4" ShapeID="_x0000_i1042" DrawAspect="Content" ObjectID="_1613058256" r:id="rId47"/>
                    </w:object>
                  </w:r>
                  <w:r>
                    <w:rPr>
                      <w:rtl/>
                    </w:rPr>
                    <w:t xml:space="preserve"> </w:t>
                  </w:r>
                </w:p>
              </w:tc>
              <w:tc>
                <w:tcPr>
                  <w:tcW w:w="4536" w:type="dxa"/>
                </w:tcPr>
                <w:p w:rsidR="004670DD" w:rsidRDefault="004670DD" w:rsidP="004670DD">
                  <w:pPr>
                    <w:bidi/>
                    <w:rPr>
                      <w:rtl/>
                    </w:rPr>
                  </w:pPr>
                  <w:r w:rsidRPr="004670DD">
                    <w:rPr>
                      <w:position w:val="-16"/>
                    </w:rPr>
                    <w:object w:dxaOrig="2040" w:dyaOrig="440">
                      <v:shape id="_x0000_i1043" type="#_x0000_t75" style="width:101.9pt;height:21.8pt" o:ole="">
                        <v:imagedata r:id="rId48" o:title=""/>
                      </v:shape>
                      <o:OLEObject Type="Embed" ProgID="Equation.DSMT4" ShapeID="_x0000_i1043" DrawAspect="Content" ObjectID="_1613058257" r:id="rId49"/>
                    </w:object>
                  </w:r>
                  <w:r>
                    <w:rPr>
                      <w:rtl/>
                    </w:rPr>
                    <w:t xml:space="preserve"> </w:t>
                  </w:r>
                </w:p>
              </w:tc>
            </w:tr>
          </w:tbl>
          <w:p w:rsidR="00C13E8F" w:rsidRDefault="00C13E8F" w:rsidP="004670D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2-</w:t>
            </w:r>
            <w:proofErr w:type="gramStart"/>
            <w:r>
              <w:rPr>
                <w:rFonts w:hint="cs"/>
                <w:rtl/>
              </w:rPr>
              <w:t>معادلة</w:t>
            </w:r>
            <w:proofErr w:type="gramEnd"/>
            <w:r>
              <w:rPr>
                <w:rFonts w:hint="cs"/>
                <w:rtl/>
              </w:rPr>
              <w:t xml:space="preserve"> الانحلال:</w:t>
            </w:r>
          </w:p>
          <w:p w:rsidR="00C13E8F" w:rsidRDefault="00C13E8F" w:rsidP="00C0308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</w:t>
            </w:r>
            <w:r w:rsidRPr="00C13E8F">
              <w:rPr>
                <w:position w:val="-12"/>
              </w:rPr>
              <w:object w:dxaOrig="2480" w:dyaOrig="380">
                <v:shape id="_x0000_i1044" type="#_x0000_t75" style="width:124.25pt;height:18.75pt" o:ole="">
                  <v:imagedata r:id="rId50" o:title=""/>
                </v:shape>
                <o:OLEObject Type="Embed" ProgID="Equation.DSMT4" ShapeID="_x0000_i1044" DrawAspect="Content" ObjectID="_1613058258" r:id="rId51"/>
              </w:object>
            </w:r>
            <w:r>
              <w:rPr>
                <w:rtl/>
              </w:rPr>
              <w:t xml:space="preserve"> </w:t>
            </w:r>
          </w:p>
          <w:p w:rsidR="004670DD" w:rsidRDefault="00C13E8F" w:rsidP="00C13E8F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أ-عبارة ثابت الحموضة</w:t>
            </w:r>
            <w:r w:rsidRPr="00C13E8F">
              <w:rPr>
                <w:position w:val="-12"/>
              </w:rPr>
              <w:object w:dxaOrig="360" w:dyaOrig="360">
                <v:shape id="_x0000_i1045" type="#_x0000_t75" style="width:18.25pt;height:18.25pt" o:ole="">
                  <v:imagedata r:id="rId52" o:title=""/>
                </v:shape>
                <o:OLEObject Type="Embed" ProgID="Equation.DSMT4" ShapeID="_x0000_i1045" DrawAspect="Content" ObjectID="_1613058259" r:id="rId53"/>
              </w:object>
            </w:r>
            <w:proofErr w:type="gramStart"/>
            <w:r>
              <w:rPr>
                <w:rtl/>
              </w:rPr>
              <w:t xml:space="preserve"> </w:t>
            </w:r>
            <w:r w:rsidR="00E134A0">
              <w:rPr>
                <w:rFonts w:hint="cs"/>
                <w:rtl/>
              </w:rPr>
              <w:t>:</w:t>
            </w:r>
            <w:proofErr w:type="gramEnd"/>
          </w:p>
          <w:p w:rsidR="00C13E8F" w:rsidRDefault="00E134A0" w:rsidP="000072CE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</w:t>
            </w:r>
            <w:r w:rsidR="00C03086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  </w:t>
            </w:r>
            <w:r w:rsidR="00C13E8F">
              <w:rPr>
                <w:rFonts w:hint="cs"/>
                <w:rtl/>
              </w:rPr>
              <w:t xml:space="preserve">                               </w:t>
            </w:r>
            <w:r w:rsidR="00C13E8F" w:rsidRPr="00C13E8F">
              <w:rPr>
                <w:position w:val="-32"/>
              </w:rPr>
              <w:object w:dxaOrig="2060" w:dyaOrig="800">
                <v:shape id="_x0000_i1046" type="#_x0000_t75" style="width:102.95pt;height:40.05pt" o:ole="">
                  <v:imagedata r:id="rId54" o:title=""/>
                </v:shape>
                <o:OLEObject Type="Embed" ProgID="Equation.DSMT4" ShapeID="_x0000_i1046" DrawAspect="Content" ObjectID="_1613058260" r:id="rId55"/>
              </w:object>
            </w:r>
            <w:r w:rsidR="00C13E8F">
              <w:rPr>
                <w:rtl/>
              </w:rPr>
              <w:t xml:space="preserve"> </w:t>
            </w:r>
          </w:p>
          <w:p w:rsidR="00C13E8F" w:rsidRDefault="00C13E8F" w:rsidP="00C13E8F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ب-معادلة تفاعل الحمض مع </w:t>
            </w:r>
            <w:proofErr w:type="spellStart"/>
            <w:r>
              <w:rPr>
                <w:rFonts w:hint="cs"/>
                <w:rtl/>
              </w:rPr>
              <w:t>الصود</w:t>
            </w:r>
            <w:proofErr w:type="spellEnd"/>
            <w:r>
              <w:rPr>
                <w:rFonts w:hint="cs"/>
                <w:rtl/>
              </w:rPr>
              <w:t>:</w:t>
            </w:r>
          </w:p>
          <w:p w:rsidR="000072CE" w:rsidRDefault="000072CE" w:rsidP="000072CE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</w:t>
            </w:r>
            <w:r w:rsidRPr="000072CE">
              <w:rPr>
                <w:position w:val="-12"/>
              </w:rPr>
              <w:object w:dxaOrig="2420" w:dyaOrig="380">
                <v:shape id="_x0000_i1047" type="#_x0000_t75" style="width:121.2pt;height:18.75pt" o:ole="">
                  <v:imagedata r:id="rId56" o:title=""/>
                </v:shape>
                <o:OLEObject Type="Embed" ProgID="Equation.DSMT4" ShapeID="_x0000_i1047" DrawAspect="Content" ObjectID="_1613058261" r:id="rId57"/>
              </w:object>
            </w:r>
            <w:r>
              <w:rPr>
                <w:rtl/>
              </w:rPr>
              <w:t xml:space="preserve"> </w:t>
            </w:r>
          </w:p>
          <w:p w:rsidR="000072CE" w:rsidRDefault="000072CE" w:rsidP="000072CE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-جدول </w:t>
            </w:r>
            <w:proofErr w:type="gramStart"/>
            <w:r>
              <w:rPr>
                <w:rFonts w:hint="cs"/>
                <w:rtl/>
              </w:rPr>
              <w:t>تقدم</w:t>
            </w:r>
            <w:proofErr w:type="gramEnd"/>
            <w:r>
              <w:rPr>
                <w:rFonts w:hint="cs"/>
                <w:rtl/>
              </w:rPr>
              <w:t xml:space="preserve"> التفاعل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49"/>
              <w:gridCol w:w="849"/>
              <w:gridCol w:w="849"/>
              <w:gridCol w:w="850"/>
              <w:gridCol w:w="850"/>
            </w:tblGrid>
            <w:tr w:rsidR="000072CE" w:rsidRPr="00C9459D" w:rsidTr="00BF0F94">
              <w:tc>
                <w:tcPr>
                  <w:tcW w:w="3397" w:type="dxa"/>
                  <w:gridSpan w:val="4"/>
                </w:tcPr>
                <w:p w:rsidR="000072CE" w:rsidRPr="00C9459D" w:rsidRDefault="000072CE" w:rsidP="00F1776F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2"/>
                      <w:sz w:val="28"/>
                      <w:szCs w:val="28"/>
                      <w:lang w:eastAsia="fr-FR"/>
                    </w:rPr>
                    <w:object w:dxaOrig="2340" w:dyaOrig="400">
                      <v:shape id="_x0000_i1048" type="#_x0000_t75" style="width:117.15pt;height:19.75pt" o:ole="">
                        <v:imagedata r:id="rId58" o:title=""/>
                      </v:shape>
                      <o:OLEObject Type="Embed" ProgID="Equation.DSMT4" ShapeID="_x0000_i1048" DrawAspect="Content" ObjectID="_1613058262" r:id="rId59"/>
                    </w:object>
                  </w:r>
                </w:p>
              </w:tc>
              <w:tc>
                <w:tcPr>
                  <w:tcW w:w="850" w:type="dxa"/>
                </w:tcPr>
                <w:p w:rsidR="000072CE" w:rsidRPr="00C9459D" w:rsidRDefault="000072CE" w:rsidP="00F1776F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>مع</w:t>
                  </w:r>
                </w:p>
              </w:tc>
            </w:tr>
            <w:tr w:rsidR="000072CE" w:rsidRPr="00C9459D" w:rsidTr="00BF0F94">
              <w:tc>
                <w:tcPr>
                  <w:tcW w:w="849" w:type="dxa"/>
                </w:tcPr>
                <w:p w:rsidR="000072CE" w:rsidRPr="00C9459D" w:rsidRDefault="000072CE" w:rsidP="00F1776F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6"/>
                      <w:sz w:val="28"/>
                      <w:szCs w:val="28"/>
                      <w:lang w:eastAsia="fr-FR"/>
                    </w:rPr>
                    <w:object w:dxaOrig="220" w:dyaOrig="279">
                      <v:shape id="_x0000_i1049" type="#_x0000_t75" style="width:11.15pt;height:13.7pt" o:ole="">
                        <v:imagedata r:id="rId60" o:title=""/>
                      </v:shape>
                      <o:OLEObject Type="Embed" ProgID="Equation.DSMT4" ShapeID="_x0000_i1049" DrawAspect="Content" ObjectID="_1613058263" r:id="rId61"/>
                    </w:object>
                  </w:r>
                </w:p>
              </w:tc>
              <w:tc>
                <w:tcPr>
                  <w:tcW w:w="849" w:type="dxa"/>
                </w:tcPr>
                <w:p w:rsidR="000072CE" w:rsidRPr="00C9459D" w:rsidRDefault="000072CE" w:rsidP="00F1776F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6"/>
                      <w:sz w:val="28"/>
                      <w:szCs w:val="28"/>
                      <w:lang w:eastAsia="fr-FR"/>
                    </w:rPr>
                    <w:object w:dxaOrig="220" w:dyaOrig="279">
                      <v:shape id="_x0000_i1050" type="#_x0000_t75" style="width:11.15pt;height:13.7pt" o:ole="">
                        <v:imagedata r:id="rId62" o:title=""/>
                      </v:shape>
                      <o:OLEObject Type="Embed" ProgID="Equation.DSMT4" ShapeID="_x0000_i1050" DrawAspect="Content" ObjectID="_1613058264" r:id="rId63"/>
                    </w:object>
                  </w:r>
                </w:p>
              </w:tc>
              <w:tc>
                <w:tcPr>
                  <w:tcW w:w="849" w:type="dxa"/>
                </w:tcPr>
                <w:p w:rsidR="000072CE" w:rsidRPr="00C9459D" w:rsidRDefault="000072CE" w:rsidP="00F1776F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260" w:dyaOrig="400">
                      <v:shape id="_x0000_i1051" type="#_x0000_t75" style="width:13.2pt;height:20.3pt" o:ole="">
                        <v:imagedata r:id="rId64" o:title=""/>
                      </v:shape>
                      <o:OLEObject Type="Embed" ProgID="Equation.DSMT4" ShapeID="_x0000_i1051" DrawAspect="Content" ObjectID="_1613058265" r:id="rId65"/>
                    </w:object>
                  </w:r>
                </w:p>
              </w:tc>
              <w:tc>
                <w:tcPr>
                  <w:tcW w:w="850" w:type="dxa"/>
                </w:tcPr>
                <w:p w:rsidR="000072CE" w:rsidRPr="00C9459D" w:rsidRDefault="000072CE" w:rsidP="00F1776F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260" w:dyaOrig="400">
                      <v:shape id="_x0000_i1052" type="#_x0000_t75" style="width:13.2pt;height:20.3pt" o:ole="">
                        <v:imagedata r:id="rId66" o:title=""/>
                      </v:shape>
                      <o:OLEObject Type="Embed" ProgID="Equation.DSMT4" ShapeID="_x0000_i1052" DrawAspect="Content" ObjectID="_1613058266" r:id="rId67"/>
                    </w:object>
                  </w:r>
                </w:p>
              </w:tc>
              <w:tc>
                <w:tcPr>
                  <w:tcW w:w="850" w:type="dxa"/>
                </w:tcPr>
                <w:p w:rsidR="000072CE" w:rsidRPr="00C9459D" w:rsidRDefault="000072CE" w:rsidP="00F1776F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>ح إ</w:t>
                  </w:r>
                </w:p>
              </w:tc>
            </w:tr>
            <w:tr w:rsidR="000072CE" w:rsidRPr="00C9459D" w:rsidTr="00BF0F94">
              <w:tc>
                <w:tcPr>
                  <w:tcW w:w="849" w:type="dxa"/>
                </w:tcPr>
                <w:p w:rsidR="000072CE" w:rsidRPr="00C9459D" w:rsidRDefault="000072CE" w:rsidP="00F1776F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6"/>
                      <w:sz w:val="28"/>
                      <w:szCs w:val="28"/>
                      <w:lang w:eastAsia="fr-FR"/>
                    </w:rPr>
                    <w:object w:dxaOrig="220" w:dyaOrig="240">
                      <v:shape id="_x0000_i1053" type="#_x0000_t75" style="width:11.15pt;height:12.15pt" o:ole="">
                        <v:imagedata r:id="rId68" o:title=""/>
                      </v:shape>
                      <o:OLEObject Type="Embed" ProgID="Equation.DSMT4" ShapeID="_x0000_i1053" DrawAspect="Content" ObjectID="_1613058267" r:id="rId69"/>
                    </w:object>
                  </w:r>
                </w:p>
              </w:tc>
              <w:tc>
                <w:tcPr>
                  <w:tcW w:w="849" w:type="dxa"/>
                </w:tcPr>
                <w:p w:rsidR="000072CE" w:rsidRPr="00C9459D" w:rsidRDefault="000072CE" w:rsidP="00F1776F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6"/>
                      <w:sz w:val="28"/>
                      <w:szCs w:val="28"/>
                      <w:lang w:eastAsia="fr-FR"/>
                    </w:rPr>
                    <w:object w:dxaOrig="220" w:dyaOrig="240">
                      <v:shape id="_x0000_i1054" type="#_x0000_t75" style="width:11.15pt;height:12.15pt" o:ole="">
                        <v:imagedata r:id="rId70" o:title=""/>
                      </v:shape>
                      <o:OLEObject Type="Embed" ProgID="Equation.DSMT4" ShapeID="_x0000_i1054" DrawAspect="Content" ObjectID="_1613058268" r:id="rId71"/>
                    </w:object>
                  </w:r>
                </w:p>
              </w:tc>
              <w:tc>
                <w:tcPr>
                  <w:tcW w:w="849" w:type="dxa"/>
                </w:tcPr>
                <w:p w:rsidR="000072CE" w:rsidRPr="00C9459D" w:rsidRDefault="000072CE" w:rsidP="00F1776F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660" w:dyaOrig="400">
                      <v:shape id="_x0000_i1055" type="#_x0000_t75" style="width:32.95pt;height:20.3pt" o:ole="">
                        <v:imagedata r:id="rId72" o:title=""/>
                      </v:shape>
                      <o:OLEObject Type="Embed" ProgID="Equation.DSMT4" ShapeID="_x0000_i1055" DrawAspect="Content" ObjectID="_1613058269" r:id="rId73"/>
                    </w:object>
                  </w:r>
                </w:p>
              </w:tc>
              <w:tc>
                <w:tcPr>
                  <w:tcW w:w="850" w:type="dxa"/>
                </w:tcPr>
                <w:p w:rsidR="000072CE" w:rsidRPr="00C9459D" w:rsidRDefault="000072CE" w:rsidP="00F1776F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660" w:dyaOrig="400">
                      <v:shape id="_x0000_i1056" type="#_x0000_t75" style="width:33.45pt;height:20.3pt" o:ole="">
                        <v:imagedata r:id="rId74" o:title=""/>
                      </v:shape>
                      <o:OLEObject Type="Embed" ProgID="Equation.DSMT4" ShapeID="_x0000_i1056" DrawAspect="Content" ObjectID="_1613058270" r:id="rId75"/>
                    </w:object>
                  </w:r>
                </w:p>
              </w:tc>
              <w:tc>
                <w:tcPr>
                  <w:tcW w:w="850" w:type="dxa"/>
                </w:tcPr>
                <w:p w:rsidR="000072CE" w:rsidRPr="00C9459D" w:rsidRDefault="000072CE" w:rsidP="00F1776F">
                  <w:pPr>
                    <w:bidi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 xml:space="preserve">ح </w:t>
                  </w:r>
                  <w:proofErr w:type="gramStart"/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>إن</w:t>
                  </w:r>
                  <w:proofErr w:type="gramEnd"/>
                </w:p>
              </w:tc>
            </w:tr>
            <w:tr w:rsidR="000072CE" w:rsidRPr="00C9459D" w:rsidTr="00BF0F94">
              <w:tc>
                <w:tcPr>
                  <w:tcW w:w="849" w:type="dxa"/>
                </w:tcPr>
                <w:p w:rsidR="000072CE" w:rsidRPr="00C9459D" w:rsidRDefault="000072CE" w:rsidP="00F1776F">
                  <w:pPr>
                    <w:bidi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279" w:dyaOrig="400">
                      <v:shape id="_x0000_i1057" type="#_x0000_t75" style="width:13.7pt;height:20.3pt" o:ole="">
                        <v:imagedata r:id="rId76" o:title=""/>
                      </v:shape>
                      <o:OLEObject Type="Embed" ProgID="Equation.DSMT4" ShapeID="_x0000_i1057" DrawAspect="Content" ObjectID="_1613058271" r:id="rId77"/>
                    </w:object>
                  </w:r>
                  <w:r w:rsidRPr="00C9459D"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  <w:t xml:space="preserve"> </w:t>
                  </w:r>
                </w:p>
              </w:tc>
              <w:tc>
                <w:tcPr>
                  <w:tcW w:w="849" w:type="dxa"/>
                </w:tcPr>
                <w:p w:rsidR="000072CE" w:rsidRPr="00C9459D" w:rsidRDefault="000072CE" w:rsidP="00F1776F">
                  <w:pPr>
                    <w:bidi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279" w:dyaOrig="400">
                      <v:shape id="_x0000_i1058" type="#_x0000_t75" style="width:13.7pt;height:20.3pt" o:ole="">
                        <v:imagedata r:id="rId78" o:title=""/>
                      </v:shape>
                      <o:OLEObject Type="Embed" ProgID="Equation.DSMT4" ShapeID="_x0000_i1058" DrawAspect="Content" ObjectID="_1613058272" r:id="rId79"/>
                    </w:object>
                  </w:r>
                  <w:r w:rsidRPr="00C9459D"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  <w:t xml:space="preserve"> </w:t>
                  </w:r>
                </w:p>
              </w:tc>
              <w:tc>
                <w:tcPr>
                  <w:tcW w:w="849" w:type="dxa"/>
                </w:tcPr>
                <w:p w:rsidR="000072CE" w:rsidRPr="00C9459D" w:rsidRDefault="000072CE" w:rsidP="00F1776F">
                  <w:pPr>
                    <w:bidi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720" w:dyaOrig="400">
                      <v:shape id="_x0000_i1059" type="#_x0000_t75" style="width:35.5pt;height:20.3pt" o:ole="">
                        <v:imagedata r:id="rId80" o:title=""/>
                      </v:shape>
                      <o:OLEObject Type="Embed" ProgID="Equation.DSMT4" ShapeID="_x0000_i1059" DrawAspect="Content" ObjectID="_1613058273" r:id="rId81"/>
                    </w:object>
                  </w:r>
                  <w:r w:rsidRPr="00C9459D"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  <w:t xml:space="preserve"> </w:t>
                  </w:r>
                </w:p>
              </w:tc>
              <w:tc>
                <w:tcPr>
                  <w:tcW w:w="850" w:type="dxa"/>
                </w:tcPr>
                <w:p w:rsidR="000072CE" w:rsidRPr="00C9459D" w:rsidRDefault="000072CE" w:rsidP="00F1776F">
                  <w:pPr>
                    <w:bidi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720" w:dyaOrig="400">
                      <v:shape id="_x0000_i1060" type="#_x0000_t75" style="width:36.5pt;height:20.3pt" o:ole="">
                        <v:imagedata r:id="rId82" o:title=""/>
                      </v:shape>
                      <o:OLEObject Type="Embed" ProgID="Equation.DSMT4" ShapeID="_x0000_i1060" DrawAspect="Content" ObjectID="_1613058274" r:id="rId83"/>
                    </w:object>
                  </w:r>
                  <w:r w:rsidRPr="00C9459D"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  <w:t xml:space="preserve"> </w:t>
                  </w:r>
                </w:p>
              </w:tc>
              <w:tc>
                <w:tcPr>
                  <w:tcW w:w="850" w:type="dxa"/>
                </w:tcPr>
                <w:p w:rsidR="000072CE" w:rsidRPr="00C9459D" w:rsidRDefault="000072CE" w:rsidP="00F1776F">
                  <w:pPr>
                    <w:bidi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>ح ن</w:t>
                  </w:r>
                </w:p>
              </w:tc>
            </w:tr>
          </w:tbl>
          <w:p w:rsidR="000072CE" w:rsidRDefault="000072CE" w:rsidP="000072CE">
            <w:pPr>
              <w:bidi/>
              <w:rPr>
                <w:rFonts w:ascii="Calibri" w:eastAsia="Times New Roman" w:hAnsi="Calibri" w:cs="Arial"/>
                <w:rtl/>
                <w:lang w:eastAsia="fr-FR" w:bidi="ar-SA"/>
              </w:rPr>
            </w:pPr>
            <w:r>
              <w:rPr>
                <w:rFonts w:ascii="Calibri" w:eastAsia="Times New Roman" w:hAnsi="Calibri" w:cs="Arial" w:hint="cs"/>
                <w:rtl/>
                <w:lang w:eastAsia="fr-FR" w:bidi="ar-SA"/>
              </w:rPr>
              <w:t>4-أ-</w:t>
            </w:r>
            <w:r w:rsidR="000648A7">
              <w:rPr>
                <w:rFonts w:ascii="Calibri" w:eastAsia="Times New Roman" w:hAnsi="Calibri" w:cs="Arial" w:hint="cs"/>
                <w:rtl/>
                <w:lang w:eastAsia="fr-FR" w:bidi="ar-SA"/>
              </w:rPr>
              <w:t xml:space="preserve">بماأن الحجم المسكوب أقل من حجم التكافؤ إذن المتفاعل </w:t>
            </w:r>
            <w:proofErr w:type="spellStart"/>
            <w:r w:rsidR="000648A7">
              <w:rPr>
                <w:rFonts w:ascii="Calibri" w:eastAsia="Times New Roman" w:hAnsi="Calibri" w:cs="Arial" w:hint="cs"/>
                <w:rtl/>
                <w:lang w:eastAsia="fr-FR" w:bidi="ar-SA"/>
              </w:rPr>
              <w:t>المحد</w:t>
            </w:r>
            <w:proofErr w:type="spellEnd"/>
            <w:r w:rsidR="000648A7">
              <w:rPr>
                <w:rFonts w:ascii="Calibri" w:eastAsia="Times New Roman" w:hAnsi="Calibri" w:cs="Arial" w:hint="cs"/>
                <w:rtl/>
                <w:lang w:eastAsia="fr-FR" w:bidi="ar-SA"/>
              </w:rPr>
              <w:t xml:space="preserve"> هو الاساس</w:t>
            </w:r>
          </w:p>
          <w:p w:rsidR="000648A7" w:rsidRDefault="000648A7" w:rsidP="000648A7">
            <w:pPr>
              <w:bidi/>
              <w:jc w:val="center"/>
              <w:rPr>
                <w:rFonts w:ascii="Calibri" w:eastAsia="Times New Roman" w:hAnsi="Calibri" w:cs="Arial"/>
                <w:rtl/>
                <w:lang w:eastAsia="fr-FR" w:bidi="ar-SA"/>
              </w:rPr>
            </w:pPr>
            <w:proofErr w:type="gramStart"/>
            <w:r>
              <w:rPr>
                <w:rFonts w:ascii="Calibri" w:eastAsia="Times New Roman" w:hAnsi="Calibri" w:cs="Arial" w:hint="cs"/>
                <w:rtl/>
                <w:lang w:eastAsia="fr-FR" w:bidi="ar-SA"/>
              </w:rPr>
              <w:t>ومنه</w:t>
            </w:r>
            <w:proofErr w:type="gramEnd"/>
            <w:r>
              <w:rPr>
                <w:rFonts w:ascii="Calibri" w:eastAsia="Times New Roman" w:hAnsi="Calibri" w:cs="Arial" w:hint="cs"/>
                <w:rtl/>
                <w:lang w:eastAsia="fr-FR" w:bidi="ar-SA"/>
              </w:rPr>
              <w:t>:</w:t>
            </w:r>
            <w:r w:rsidRPr="000648A7">
              <w:rPr>
                <w:rFonts w:ascii="Calibri" w:eastAsia="Times New Roman" w:hAnsi="Calibri" w:cs="Arial"/>
                <w:position w:val="-12"/>
                <w:lang w:eastAsia="fr-FR" w:bidi="ar-SA"/>
              </w:rPr>
              <w:object w:dxaOrig="1820" w:dyaOrig="360">
                <v:shape id="_x0000_i1061" type="#_x0000_t75" style="width:90.75pt;height:18.25pt" o:ole="">
                  <v:imagedata r:id="rId84" o:title=""/>
                </v:shape>
                <o:OLEObject Type="Embed" ProgID="Equation.DSMT4" ShapeID="_x0000_i1061" DrawAspect="Content" ObjectID="_1613058275" r:id="rId85"/>
              </w:object>
            </w:r>
          </w:p>
          <w:p w:rsidR="000648A7" w:rsidRDefault="000072CE" w:rsidP="000072CE">
            <w:pPr>
              <w:bidi/>
              <w:rPr>
                <w:rFonts w:ascii="Calibri" w:eastAsia="Times New Roman" w:hAnsi="Calibri" w:cs="Arial"/>
                <w:rtl/>
                <w:lang w:eastAsia="fr-FR" w:bidi="ar-SA"/>
              </w:rPr>
            </w:pPr>
            <w:r>
              <w:rPr>
                <w:rFonts w:ascii="Calibri" w:eastAsia="Times New Roman" w:hAnsi="Calibri" w:cs="Arial" w:hint="cs"/>
                <w:rtl/>
                <w:lang w:eastAsia="fr-FR" w:bidi="ar-SA"/>
              </w:rPr>
              <w:t xml:space="preserve"> </w:t>
            </w:r>
            <w:proofErr w:type="gramStart"/>
            <w:r w:rsidR="000648A7">
              <w:rPr>
                <w:rFonts w:ascii="Calibri" w:eastAsia="Times New Roman" w:hAnsi="Calibri" w:cs="Arial" w:hint="cs"/>
                <w:rtl/>
                <w:lang w:eastAsia="fr-FR" w:bidi="ar-SA"/>
              </w:rPr>
              <w:t>من</w:t>
            </w:r>
            <w:proofErr w:type="gramEnd"/>
            <w:r w:rsidR="000648A7">
              <w:rPr>
                <w:rFonts w:ascii="Calibri" w:eastAsia="Times New Roman" w:hAnsi="Calibri" w:cs="Arial" w:hint="cs"/>
                <w:rtl/>
                <w:lang w:eastAsia="fr-FR" w:bidi="ar-SA"/>
              </w:rPr>
              <w:t xml:space="preserve"> جدول تقدم التفاعل:</w:t>
            </w:r>
          </w:p>
          <w:p w:rsidR="00C03086" w:rsidRDefault="00C03086" w:rsidP="000648A7">
            <w:pPr>
              <w:bidi/>
              <w:rPr>
                <w:rtl/>
              </w:rPr>
            </w:pPr>
            <w:r>
              <w:rPr>
                <w:rFonts w:ascii="Calibri" w:eastAsia="Times New Roman" w:hAnsi="Calibri" w:cs="Arial" w:hint="cs"/>
                <w:rtl/>
                <w:lang w:eastAsia="fr-FR" w:bidi="ar-SA"/>
              </w:rPr>
              <w:t xml:space="preserve">                                                        </w:t>
            </w:r>
            <w:r w:rsidR="000648A7" w:rsidRPr="000648A7">
              <w:rPr>
                <w:rFonts w:ascii="Calibri" w:eastAsia="Times New Roman" w:hAnsi="Calibri" w:cs="Arial"/>
                <w:position w:val="-32"/>
                <w:lang w:eastAsia="fr-FR" w:bidi="ar-SA"/>
              </w:rPr>
              <w:object w:dxaOrig="2060" w:dyaOrig="800">
                <v:shape id="_x0000_i1062" type="#_x0000_t75" style="width:102.95pt;height:40.05pt" o:ole="">
                  <v:imagedata r:id="rId86" o:title=""/>
                </v:shape>
                <o:OLEObject Type="Embed" ProgID="Equation.DSMT4" ShapeID="_x0000_i1062" DrawAspect="Content" ObjectID="_1613058276" r:id="rId87"/>
              </w:object>
            </w:r>
            <w:r w:rsidR="000648A7">
              <w:rPr>
                <w:rFonts w:ascii="Calibri" w:eastAsia="Times New Roman" w:hAnsi="Calibri" w:cs="Arial"/>
                <w:rtl/>
                <w:lang w:eastAsia="fr-FR" w:bidi="ar-SA"/>
              </w:rPr>
              <w:t xml:space="preserve"> </w:t>
            </w:r>
            <w:r w:rsidR="000072CE">
              <w:rPr>
                <w:rFonts w:ascii="Calibri" w:eastAsia="Times New Roman" w:hAnsi="Calibri" w:cs="Arial" w:hint="cs"/>
                <w:rtl/>
                <w:lang w:eastAsia="fr-FR" w:bidi="ar-SA"/>
              </w:rPr>
              <w:t xml:space="preserve">                                 </w:t>
            </w:r>
          </w:p>
          <w:p w:rsidR="009D5D38" w:rsidRDefault="00C03086" w:rsidP="00C03086">
            <w:pPr>
              <w:tabs>
                <w:tab w:val="right" w:pos="5910"/>
              </w:tabs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من</w:t>
            </w:r>
            <w:proofErr w:type="gramEnd"/>
            <w:r>
              <w:rPr>
                <w:rFonts w:hint="cs"/>
                <w:rtl/>
              </w:rPr>
              <w:t xml:space="preserve"> جدول تقدم التفاعل:</w:t>
            </w:r>
          </w:p>
          <w:p w:rsidR="000072CE" w:rsidRDefault="00C03086" w:rsidP="009D5D38">
            <w:pPr>
              <w:tabs>
                <w:tab w:val="right" w:pos="5910"/>
              </w:tabs>
              <w:bidi/>
              <w:rPr>
                <w:rtl/>
              </w:rPr>
            </w:pPr>
            <w:r>
              <w:rPr>
                <w:rtl/>
              </w:rPr>
              <w:lastRenderedPageBreak/>
              <w:tab/>
            </w:r>
            <w:r w:rsidRPr="00C03086">
              <w:rPr>
                <w:position w:val="-30"/>
              </w:rPr>
              <w:object w:dxaOrig="2240" w:dyaOrig="700">
                <v:shape id="_x0000_i1063" type="#_x0000_t75" style="width:112.05pt;height:35pt" o:ole="">
                  <v:imagedata r:id="rId88" o:title=""/>
                </v:shape>
                <o:OLEObject Type="Embed" ProgID="Equation.DSMT4" ShapeID="_x0000_i1063" DrawAspect="Content" ObjectID="_1613058277" r:id="rId89"/>
              </w:object>
            </w:r>
            <w:r>
              <w:rPr>
                <w:rtl/>
              </w:rPr>
              <w:t xml:space="preserve"> </w:t>
            </w:r>
          </w:p>
          <w:p w:rsidR="00BF0F94" w:rsidRDefault="009D5D38" w:rsidP="009D5D38">
            <w:pPr>
              <w:tabs>
                <w:tab w:val="right" w:pos="5910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ب-قيمة ال</w:t>
            </w:r>
            <w:r w:rsidRPr="009D5D38">
              <w:rPr>
                <w:position w:val="-12"/>
              </w:rPr>
              <w:object w:dxaOrig="520" w:dyaOrig="360">
                <v:shape id="_x0000_i1064" type="#_x0000_t75" style="width:25.85pt;height:18.25pt" o:ole="">
                  <v:imagedata r:id="rId90" o:title=""/>
                </v:shape>
                <o:OLEObject Type="Embed" ProgID="Equation.DSMT4" ShapeID="_x0000_i1064" DrawAspect="Content" ObjectID="_1613058278" r:id="rId91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للثنائية</w:t>
            </w:r>
            <w:r w:rsidR="002659AC" w:rsidRPr="009D5D38">
              <w:rPr>
                <w:position w:val="-10"/>
              </w:rPr>
              <w:object w:dxaOrig="1080" w:dyaOrig="360">
                <v:shape id="_x0000_i1065" type="#_x0000_t75" style="width:54.25pt;height:18.25pt" o:ole="">
                  <v:imagedata r:id="rId92" o:title=""/>
                </v:shape>
                <o:OLEObject Type="Embed" ProgID="Equation.DSMT4" ShapeID="_x0000_i1065" DrawAspect="Content" ObjectID="_1613058279" r:id="rId93"/>
              </w:object>
            </w:r>
            <w:r>
              <w:rPr>
                <w:rtl/>
              </w:rPr>
              <w:t xml:space="preserve"> </w:t>
            </w:r>
            <w:r w:rsidR="002659AC">
              <w:rPr>
                <w:rFonts w:hint="cs"/>
                <w:rtl/>
              </w:rPr>
              <w:t>:</w:t>
            </w:r>
            <w:r w:rsidR="002659AC" w:rsidRPr="002659AC">
              <w:rPr>
                <w:position w:val="-12"/>
              </w:rPr>
              <w:object w:dxaOrig="2360" w:dyaOrig="360">
                <v:shape id="_x0000_i1066" type="#_x0000_t75" style="width:118.15pt;height:18.25pt" o:ole="">
                  <v:imagedata r:id="rId94" o:title=""/>
                </v:shape>
                <o:OLEObject Type="Embed" ProgID="Equation.DSMT4" ShapeID="_x0000_i1066" DrawAspect="Content" ObjectID="_1613058280" r:id="rId95"/>
              </w:object>
            </w:r>
            <w:r w:rsidR="002659AC">
              <w:rPr>
                <w:rtl/>
              </w:rPr>
              <w:t xml:space="preserve"> </w:t>
            </w:r>
          </w:p>
          <w:p w:rsidR="009D5D38" w:rsidRDefault="00BF0F94" w:rsidP="00BF0F94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ج-النوع </w:t>
            </w:r>
            <w:proofErr w:type="spellStart"/>
            <w:r>
              <w:rPr>
                <w:rFonts w:hint="cs"/>
                <w:rtl/>
              </w:rPr>
              <w:t>الكميائي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الغالب:من</w:t>
            </w:r>
            <w:proofErr w:type="spellEnd"/>
            <w:r>
              <w:rPr>
                <w:rFonts w:hint="cs"/>
                <w:rtl/>
              </w:rPr>
              <w:t xml:space="preserve"> العلاقة</w:t>
            </w:r>
          </w:p>
          <w:p w:rsidR="00BF0F94" w:rsidRDefault="00BF0F94" w:rsidP="00BF0F94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</w:t>
            </w:r>
            <w:r w:rsidRPr="00BF0F94">
              <w:rPr>
                <w:position w:val="-32"/>
              </w:rPr>
              <w:object w:dxaOrig="2460" w:dyaOrig="800">
                <v:shape id="_x0000_i1067" type="#_x0000_t75" style="width:123.2pt;height:40.05pt" o:ole="">
                  <v:imagedata r:id="rId96" o:title=""/>
                </v:shape>
                <o:OLEObject Type="Embed" ProgID="Equation.DSMT4" ShapeID="_x0000_i1067" DrawAspect="Content" ObjectID="_1613058281" r:id="rId97"/>
              </w:object>
            </w:r>
          </w:p>
          <w:p w:rsidR="00BF0F94" w:rsidRDefault="00BF0F94" w:rsidP="00BF0F94">
            <w:pPr>
              <w:bidi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بماأن</w:t>
            </w:r>
            <w:proofErr w:type="spellEnd"/>
            <w:r>
              <w:rPr>
                <w:rFonts w:hint="cs"/>
                <w:rtl/>
              </w:rPr>
              <w:t xml:space="preserve"> ال</w:t>
            </w:r>
            <w:r w:rsidRPr="00BF0F94">
              <w:rPr>
                <w:position w:val="-16"/>
              </w:rPr>
              <w:object w:dxaOrig="2520" w:dyaOrig="440">
                <v:shape id="_x0000_i1068" type="#_x0000_t75" style="width:126.25pt;height:21.8pt" o:ole="">
                  <v:imagedata r:id="rId98" o:title=""/>
                </v:shape>
                <o:OLEObject Type="Embed" ProgID="Equation.DSMT4" ShapeID="_x0000_i1068" DrawAspect="Content" ObjectID="_1613058282" r:id="rId99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ومنه الصفة الاساسية هي الغالبة.</w:t>
            </w:r>
          </w:p>
          <w:p w:rsidR="002D488C" w:rsidRDefault="00BF0F94" w:rsidP="002D488C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د-الحمض المجهول </w:t>
            </w:r>
            <w:proofErr w:type="spellStart"/>
            <w:r>
              <w:rPr>
                <w:rFonts w:hint="cs"/>
                <w:rtl/>
              </w:rPr>
              <w:t>هو:حمض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البروبانويك</w:t>
            </w:r>
            <w:proofErr w:type="spellEnd"/>
            <w:r w:rsidRPr="00BF0F94">
              <w:rPr>
                <w:position w:val="-12"/>
              </w:rPr>
              <w:object w:dxaOrig="1340" w:dyaOrig="360">
                <v:shape id="_x0000_i1069" type="#_x0000_t75" style="width:66.95pt;height:18.25pt" o:ole="">
                  <v:imagedata r:id="rId100" o:title=""/>
                </v:shape>
                <o:OLEObject Type="Embed" ProgID="Equation.DSMT4" ShapeID="_x0000_i1069" DrawAspect="Content" ObjectID="_1613058283" r:id="rId101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.</w:t>
            </w: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  <w:proofErr w:type="spellStart"/>
            <w:r>
              <w:rPr>
                <w:rFonts w:hint="cs"/>
                <w:rtl/>
              </w:rPr>
              <w:lastRenderedPageBreak/>
              <w:t>بالاسقاط</w:t>
            </w:r>
            <w:proofErr w:type="spellEnd"/>
            <w:r>
              <w:rPr>
                <w:rFonts w:hint="cs"/>
                <w:rtl/>
              </w:rPr>
              <w:t xml:space="preserve"> على المحور </w:t>
            </w:r>
            <w:proofErr w:type="spellStart"/>
            <w:r>
              <w:rPr>
                <w:rFonts w:hint="cs"/>
                <w:rtl/>
              </w:rPr>
              <w:t>الناظمي</w:t>
            </w:r>
            <w:proofErr w:type="spellEnd"/>
            <w:r>
              <w:rPr>
                <w:rFonts w:hint="cs"/>
                <w:rtl/>
              </w:rPr>
              <w:t>:</w:t>
            </w:r>
          </w:p>
          <w:p w:rsidR="00BF0F94" w:rsidRDefault="00E87784" w:rsidP="002D488C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</w:t>
            </w:r>
            <w:r w:rsidRPr="00E87784">
              <w:rPr>
                <w:position w:val="-24"/>
              </w:rPr>
              <w:object w:dxaOrig="4800" w:dyaOrig="660">
                <v:shape id="_x0000_i1134" type="#_x0000_t75" style="width:239.85pt;height:32.95pt" o:ole="">
                  <v:imagedata r:id="rId102" o:title=""/>
                </v:shape>
                <o:OLEObject Type="Embed" ProgID="Equation.DSMT4" ShapeID="_x0000_i1134" DrawAspect="Content" ObjectID="_1613058284" r:id="rId103"/>
              </w:object>
            </w:r>
            <w:r w:rsidR="002D488C">
              <w:rPr>
                <w:rtl/>
              </w:rPr>
              <w:t xml:space="preserve"> </w:t>
            </w:r>
            <w:r w:rsidR="00BF0F94">
              <w:rPr>
                <w:rtl/>
              </w:rPr>
              <w:t xml:space="preserve"> </w:t>
            </w:r>
          </w:p>
          <w:p w:rsidR="00E87784" w:rsidRDefault="00E87784" w:rsidP="00E87784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         </w:t>
            </w:r>
            <w:r w:rsidRPr="00E87784">
              <w:rPr>
                <w:position w:val="-24"/>
              </w:rPr>
              <w:object w:dxaOrig="4099" w:dyaOrig="660">
                <v:shape id="_x0000_i1135" type="#_x0000_t75" style="width:204.85pt;height:32.95pt" o:ole="">
                  <v:imagedata r:id="rId104" o:title=""/>
                </v:shape>
                <o:OLEObject Type="Embed" ProgID="Equation.DSMT4" ShapeID="_x0000_i1135" DrawAspect="Content" ObjectID="_1613058285" r:id="rId105"/>
              </w:object>
            </w:r>
            <w:r>
              <w:rPr>
                <w:rtl/>
              </w:rPr>
              <w:t xml:space="preserve"> </w:t>
            </w:r>
          </w:p>
          <w:p w:rsidR="00E87784" w:rsidRDefault="00E87784" w:rsidP="00E87784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ج-شدة التسارع عند</w:t>
            </w:r>
            <w:r w:rsidRPr="00E87784">
              <w:rPr>
                <w:position w:val="-4"/>
              </w:rPr>
              <w:object w:dxaOrig="279" w:dyaOrig="260">
                <v:shape id="_x0000_i1136" type="#_x0000_t75" style="width:14.2pt;height:13.2pt" o:ole="">
                  <v:imagedata r:id="rId106" o:title=""/>
                </v:shape>
                <o:OLEObject Type="Embed" ProgID="Equation.DSMT4" ShapeID="_x0000_i1136" DrawAspect="Content" ObjectID="_1613058286" r:id="rId107"/>
              </w:object>
            </w:r>
            <w:proofErr w:type="gramStart"/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:</w:t>
            </w:r>
            <w:proofErr w:type="gramEnd"/>
          </w:p>
          <w:p w:rsidR="00E87784" w:rsidRDefault="00E87784" w:rsidP="00E87784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</w:t>
            </w:r>
            <w:r w:rsidRPr="00E87784">
              <w:rPr>
                <w:position w:val="-24"/>
              </w:rPr>
              <w:object w:dxaOrig="3000" w:dyaOrig="660">
                <v:shape id="_x0000_i1137" type="#_x0000_t75" style="width:150.1pt;height:32.95pt" o:ole="">
                  <v:imagedata r:id="rId108" o:title=""/>
                </v:shape>
                <o:OLEObject Type="Embed" ProgID="Equation.DSMT4" ShapeID="_x0000_i1137" DrawAspect="Content" ObjectID="_1613058287" r:id="rId109"/>
              </w:object>
            </w:r>
            <w:r>
              <w:rPr>
                <w:rtl/>
              </w:rPr>
              <w:t xml:space="preserve"> </w:t>
            </w:r>
          </w:p>
          <w:p w:rsidR="00E87784" w:rsidRDefault="00E87784" w:rsidP="00E87784">
            <w:pPr>
              <w:bidi/>
              <w:rPr>
                <w:rFonts w:hint="cs"/>
                <w:rtl/>
              </w:rPr>
            </w:pPr>
            <w:proofErr w:type="spellStart"/>
            <w:r>
              <w:rPr>
                <w:rFonts w:hint="cs"/>
                <w:rtl/>
              </w:rPr>
              <w:t>بالاسقاط</w:t>
            </w:r>
            <w:proofErr w:type="spellEnd"/>
            <w:r>
              <w:rPr>
                <w:rFonts w:hint="cs"/>
                <w:rtl/>
              </w:rPr>
              <w:t xml:space="preserve"> على المحور المماسي:</w:t>
            </w:r>
          </w:p>
          <w:p w:rsidR="00E87784" w:rsidRDefault="009F3949" w:rsidP="00E87784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      </w:t>
            </w:r>
            <w:r w:rsidRPr="009F3949">
              <w:rPr>
                <w:position w:val="-32"/>
              </w:rPr>
              <w:object w:dxaOrig="4440" w:dyaOrig="760">
                <v:shape id="_x0000_i1138" type="#_x0000_t75" style="width:222.1pt;height:38.05pt" o:ole="">
                  <v:imagedata r:id="rId110" o:title=""/>
                </v:shape>
                <o:OLEObject Type="Embed" ProgID="Equation.DSMT4" ShapeID="_x0000_i1138" DrawAspect="Content" ObjectID="_1613058288" r:id="rId111"/>
              </w:object>
            </w:r>
            <w:r w:rsidR="00E87784">
              <w:rPr>
                <w:rtl/>
              </w:rPr>
              <w:t xml:space="preserve"> </w:t>
            </w:r>
          </w:p>
          <w:p w:rsidR="009F3949" w:rsidRDefault="009F3949" w:rsidP="009F3949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</w:t>
            </w:r>
            <w:r w:rsidRPr="009F3949">
              <w:rPr>
                <w:position w:val="-14"/>
              </w:rPr>
              <w:object w:dxaOrig="2720" w:dyaOrig="460">
                <v:shape id="_x0000_i1139" type="#_x0000_t75" style="width:135.9pt;height:22.8pt" o:ole="">
                  <v:imagedata r:id="rId112" o:title=""/>
                </v:shape>
                <o:OLEObject Type="Embed" ProgID="Equation.DSMT4" ShapeID="_x0000_i1139" DrawAspect="Content" ObjectID="_1613058289" r:id="rId113"/>
              </w:object>
            </w:r>
            <w:r>
              <w:rPr>
                <w:rtl/>
              </w:rPr>
              <w:t xml:space="preserve"> </w:t>
            </w:r>
          </w:p>
          <w:p w:rsidR="00E87784" w:rsidRPr="00BF0F94" w:rsidRDefault="00E87784" w:rsidP="00E87784">
            <w:pPr>
              <w:bidi/>
              <w:rPr>
                <w:rtl/>
              </w:rPr>
            </w:pPr>
          </w:p>
        </w:tc>
        <w:tc>
          <w:tcPr>
            <w:tcW w:w="236" w:type="dxa"/>
          </w:tcPr>
          <w:p w:rsidR="00920304" w:rsidRDefault="00920304" w:rsidP="00920304"/>
        </w:tc>
        <w:tc>
          <w:tcPr>
            <w:tcW w:w="4795" w:type="dxa"/>
          </w:tcPr>
          <w:p w:rsidR="00920304" w:rsidRDefault="00920304" w:rsidP="00920304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>التمرين الاول:</w:t>
            </w:r>
          </w:p>
          <w:p w:rsidR="00920304" w:rsidRDefault="00920304" w:rsidP="00920304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>1-</w:t>
            </w:r>
            <w:proofErr w:type="gramStart"/>
            <w:r>
              <w:rPr>
                <w:rFonts w:hint="cs"/>
                <w:rtl/>
              </w:rPr>
              <w:t>البروتوكول</w:t>
            </w:r>
            <w:proofErr w:type="gramEnd"/>
            <w:r>
              <w:rPr>
                <w:rFonts w:hint="cs"/>
                <w:rtl/>
              </w:rPr>
              <w:t xml:space="preserve"> التجريبي:</w:t>
            </w:r>
          </w:p>
          <w:p w:rsidR="00C60EC6" w:rsidRDefault="00C60EC6" w:rsidP="00920304">
            <w:pPr>
              <w:jc w:val="right"/>
              <w:rPr>
                <w:rtl/>
              </w:rPr>
            </w:pPr>
          </w:p>
          <w:p w:rsidR="00C60EC6" w:rsidRDefault="00C60EC6" w:rsidP="00920304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نسكب من السحاحة </w:t>
            </w:r>
            <w:proofErr w:type="gramStart"/>
            <w:r>
              <w:rPr>
                <w:rFonts w:hint="cs"/>
                <w:rtl/>
              </w:rPr>
              <w:t>في</w:t>
            </w:r>
            <w:proofErr w:type="gramEnd"/>
          </w:p>
          <w:p w:rsidR="00C60EC6" w:rsidRDefault="00C60EC6" w:rsidP="00920304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كل </w:t>
            </w:r>
            <w:proofErr w:type="gramStart"/>
            <w:r>
              <w:rPr>
                <w:rFonts w:hint="cs"/>
                <w:rtl/>
              </w:rPr>
              <w:t>مرة</w:t>
            </w:r>
            <w:proofErr w:type="gramEnd"/>
            <w:r>
              <w:rPr>
                <w:rFonts w:hint="cs"/>
                <w:rtl/>
              </w:rPr>
              <w:t xml:space="preserve"> حجم معين من</w:t>
            </w:r>
          </w:p>
          <w:p w:rsidR="00C60EC6" w:rsidRDefault="00C60EC6" w:rsidP="00E119C4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>الاساس</w:t>
            </w:r>
            <w:r w:rsidR="00E119C4">
              <w:rPr>
                <w:rFonts w:hint="cs"/>
                <w:rtl/>
              </w:rPr>
              <w:t xml:space="preserve"> ونسجل قيمة</w:t>
            </w:r>
          </w:p>
          <w:p w:rsidR="00E119C4" w:rsidRDefault="00E119C4" w:rsidP="00E119C4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في الكأس </w:t>
            </w:r>
            <w:r w:rsidRPr="00E119C4">
              <w:rPr>
                <w:position w:val="-4"/>
              </w:rPr>
              <w:object w:dxaOrig="440" w:dyaOrig="260">
                <v:shape id="_x0000_i1070" type="#_x0000_t75" style="width:21.8pt;height:13.2pt" o:ole="">
                  <v:imagedata r:id="rId114" o:title=""/>
                </v:shape>
                <o:OLEObject Type="Embed" ProgID="Equation.DSMT4" ShapeID="_x0000_i1070" DrawAspect="Content" ObjectID="_1613058290" r:id="rId115"/>
              </w:object>
            </w:r>
            <w:r>
              <w:rPr>
                <w:rtl/>
              </w:rPr>
              <w:t xml:space="preserve"> </w:t>
            </w:r>
          </w:p>
          <w:p w:rsidR="00E119C4" w:rsidRDefault="00E119C4" w:rsidP="00E119C4">
            <w:pPr>
              <w:jc w:val="center"/>
              <w:rPr>
                <w:rtl/>
              </w:rPr>
            </w:pPr>
          </w:p>
          <w:p w:rsidR="00E119C4" w:rsidRDefault="00E119C4" w:rsidP="00E119C4">
            <w:pPr>
              <w:jc w:val="right"/>
              <w:rPr>
                <w:rtl/>
              </w:rPr>
            </w:pPr>
            <w:r>
              <w:rPr>
                <w:rtl/>
              </w:rPr>
              <w:t xml:space="preserve"> </w:t>
            </w:r>
          </w:p>
          <w:p w:rsidR="00C60EC6" w:rsidRDefault="00C60EC6" w:rsidP="00920304">
            <w:pPr>
              <w:jc w:val="right"/>
              <w:rPr>
                <w:rtl/>
              </w:rPr>
            </w:pPr>
          </w:p>
          <w:p w:rsidR="00E119C4" w:rsidRDefault="00E119C4" w:rsidP="00C60EC6">
            <w:pPr>
              <w:pStyle w:val="Paragraphedeliste"/>
            </w:pPr>
          </w:p>
          <w:p w:rsidR="00E119C4" w:rsidRPr="00E119C4" w:rsidRDefault="00E119C4" w:rsidP="00E119C4"/>
          <w:p w:rsidR="00E119C4" w:rsidRPr="00E119C4" w:rsidRDefault="00E119C4" w:rsidP="00E119C4"/>
          <w:p w:rsidR="00E119C4" w:rsidRDefault="00E119C4" w:rsidP="00E119C4"/>
          <w:p w:rsidR="00E119C4" w:rsidRPr="00E119C4" w:rsidRDefault="00E119C4" w:rsidP="00E119C4"/>
          <w:p w:rsidR="00E119C4" w:rsidRDefault="00E119C4" w:rsidP="00E119C4"/>
          <w:p w:rsidR="00E119C4" w:rsidRDefault="00E119C4" w:rsidP="00E119C4"/>
          <w:p w:rsidR="00920304" w:rsidRDefault="00E119C4" w:rsidP="00E119C4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>2-إحداثيات نقطة التكافؤ:</w:t>
            </w:r>
          </w:p>
          <w:p w:rsidR="00E119C4" w:rsidRDefault="00E119C4" w:rsidP="00E119C4">
            <w:pPr>
              <w:jc w:val="right"/>
              <w:rPr>
                <w:rtl/>
              </w:rPr>
            </w:pPr>
            <w:r w:rsidRPr="00E119C4">
              <w:rPr>
                <w:position w:val="-12"/>
              </w:rPr>
              <w:object w:dxaOrig="2560" w:dyaOrig="360">
                <v:shape id="_x0000_i1071" type="#_x0000_t75" style="width:127.75pt;height:17.75pt" o:ole="">
                  <v:imagedata r:id="rId116" o:title=""/>
                </v:shape>
                <o:OLEObject Type="Embed" ProgID="Equation.DSMT4" ShapeID="_x0000_i1071" DrawAspect="Content" ObjectID="_1613058291" r:id="rId117"/>
              </w:object>
            </w:r>
            <w:r>
              <w:rPr>
                <w:rFonts w:hint="cs"/>
                <w:rtl/>
              </w:rPr>
              <w:t xml:space="preserve"> </w:t>
            </w:r>
            <w:r w:rsidR="00DF52EE">
              <w:rPr>
                <w:rFonts w:hint="cs"/>
                <w:rtl/>
              </w:rPr>
              <w:t xml:space="preserve">                             </w:t>
            </w:r>
          </w:p>
          <w:p w:rsidR="00E119C4" w:rsidRDefault="00E119C4" w:rsidP="00E119C4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>3-</w:t>
            </w:r>
            <w:proofErr w:type="gramStart"/>
            <w:r>
              <w:rPr>
                <w:rFonts w:hint="cs"/>
                <w:rtl/>
              </w:rPr>
              <w:t>معادلة</w:t>
            </w:r>
            <w:proofErr w:type="gramEnd"/>
            <w:r>
              <w:rPr>
                <w:rFonts w:hint="cs"/>
                <w:rtl/>
              </w:rPr>
              <w:t xml:space="preserve"> المعايرة:</w:t>
            </w:r>
          </w:p>
          <w:p w:rsidR="00E119C4" w:rsidRDefault="00C9459D" w:rsidP="00E119C4">
            <w:pPr>
              <w:jc w:val="right"/>
              <w:rPr>
                <w:rtl/>
              </w:rPr>
            </w:pPr>
            <w:r w:rsidRPr="00C9459D">
              <w:rPr>
                <w:position w:val="-12"/>
              </w:rPr>
              <w:object w:dxaOrig="2420" w:dyaOrig="380">
                <v:shape id="_x0000_i1072" type="#_x0000_t75" style="width:121.2pt;height:18.75pt" o:ole="">
                  <v:imagedata r:id="rId118" o:title=""/>
                </v:shape>
                <o:OLEObject Type="Embed" ProgID="Equation.DSMT4" ShapeID="_x0000_i1072" DrawAspect="Content" ObjectID="_1613058292" r:id="rId119"/>
              </w:object>
            </w:r>
            <w:r>
              <w:rPr>
                <w:rFonts w:hint="cs"/>
                <w:rtl/>
              </w:rPr>
              <w:t xml:space="preserve">  </w:t>
            </w:r>
            <w:r w:rsidR="000648A7">
              <w:rPr>
                <w:rFonts w:hint="cs"/>
                <w:rtl/>
              </w:rPr>
              <w:t xml:space="preserve">                           </w:t>
            </w:r>
            <w:r>
              <w:rPr>
                <w:rFonts w:hint="cs"/>
                <w:rtl/>
              </w:rPr>
              <w:t xml:space="preserve"> </w:t>
            </w:r>
          </w:p>
          <w:p w:rsidR="00C9459D" w:rsidRDefault="00C9459D" w:rsidP="00E119C4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جدول </w:t>
            </w:r>
            <w:proofErr w:type="gramStart"/>
            <w:r>
              <w:rPr>
                <w:rFonts w:hint="cs"/>
                <w:rtl/>
              </w:rPr>
              <w:t>تقدم</w:t>
            </w:r>
            <w:proofErr w:type="gramEnd"/>
            <w:r>
              <w:rPr>
                <w:rFonts w:hint="cs"/>
                <w:rtl/>
              </w:rPr>
              <w:t xml:space="preserve"> التفاعل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49"/>
              <w:gridCol w:w="849"/>
              <w:gridCol w:w="849"/>
              <w:gridCol w:w="850"/>
              <w:gridCol w:w="850"/>
            </w:tblGrid>
            <w:tr w:rsidR="00C9459D" w:rsidRPr="00C9459D" w:rsidTr="00BF0F94">
              <w:tc>
                <w:tcPr>
                  <w:tcW w:w="3397" w:type="dxa"/>
                  <w:gridSpan w:val="4"/>
                </w:tcPr>
                <w:p w:rsidR="00C9459D" w:rsidRPr="00C9459D" w:rsidRDefault="00C9459D" w:rsidP="00C9459D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2"/>
                      <w:sz w:val="28"/>
                      <w:szCs w:val="28"/>
                      <w:lang w:eastAsia="fr-FR"/>
                    </w:rPr>
                    <w:object w:dxaOrig="2340" w:dyaOrig="400">
                      <v:shape id="_x0000_i1073" type="#_x0000_t75" style="width:117.15pt;height:19.75pt" o:ole="">
                        <v:imagedata r:id="rId58" o:title=""/>
                      </v:shape>
                      <o:OLEObject Type="Embed" ProgID="Equation.DSMT4" ShapeID="_x0000_i1073" DrawAspect="Content" ObjectID="_1613058293" r:id="rId120"/>
                    </w:object>
                  </w:r>
                </w:p>
              </w:tc>
              <w:tc>
                <w:tcPr>
                  <w:tcW w:w="850" w:type="dxa"/>
                </w:tcPr>
                <w:p w:rsidR="00C9459D" w:rsidRPr="00C9459D" w:rsidRDefault="00C9459D" w:rsidP="00C9459D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>مع</w:t>
                  </w:r>
                </w:p>
              </w:tc>
            </w:tr>
            <w:tr w:rsidR="00C9459D" w:rsidRPr="00C9459D" w:rsidTr="00BF0F94">
              <w:tc>
                <w:tcPr>
                  <w:tcW w:w="849" w:type="dxa"/>
                </w:tcPr>
                <w:p w:rsidR="00C9459D" w:rsidRPr="00C9459D" w:rsidRDefault="00C9459D" w:rsidP="00C9459D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6"/>
                      <w:sz w:val="28"/>
                      <w:szCs w:val="28"/>
                      <w:lang w:eastAsia="fr-FR"/>
                    </w:rPr>
                    <w:object w:dxaOrig="220" w:dyaOrig="279">
                      <v:shape id="_x0000_i1074" type="#_x0000_t75" style="width:11.15pt;height:13.7pt" o:ole="">
                        <v:imagedata r:id="rId60" o:title=""/>
                      </v:shape>
                      <o:OLEObject Type="Embed" ProgID="Equation.DSMT4" ShapeID="_x0000_i1074" DrawAspect="Content" ObjectID="_1613058294" r:id="rId121"/>
                    </w:object>
                  </w:r>
                </w:p>
              </w:tc>
              <w:tc>
                <w:tcPr>
                  <w:tcW w:w="849" w:type="dxa"/>
                </w:tcPr>
                <w:p w:rsidR="00C9459D" w:rsidRPr="00C9459D" w:rsidRDefault="00C9459D" w:rsidP="00C9459D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6"/>
                      <w:sz w:val="28"/>
                      <w:szCs w:val="28"/>
                      <w:lang w:eastAsia="fr-FR"/>
                    </w:rPr>
                    <w:object w:dxaOrig="220" w:dyaOrig="279">
                      <v:shape id="_x0000_i1075" type="#_x0000_t75" style="width:11.15pt;height:13.7pt" o:ole="">
                        <v:imagedata r:id="rId62" o:title=""/>
                      </v:shape>
                      <o:OLEObject Type="Embed" ProgID="Equation.DSMT4" ShapeID="_x0000_i1075" DrawAspect="Content" ObjectID="_1613058295" r:id="rId122"/>
                    </w:object>
                  </w:r>
                </w:p>
              </w:tc>
              <w:tc>
                <w:tcPr>
                  <w:tcW w:w="849" w:type="dxa"/>
                </w:tcPr>
                <w:p w:rsidR="00C9459D" w:rsidRPr="00C9459D" w:rsidRDefault="00C9459D" w:rsidP="00C9459D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260" w:dyaOrig="400">
                      <v:shape id="_x0000_i1076" type="#_x0000_t75" style="width:13.2pt;height:20.3pt" o:ole="">
                        <v:imagedata r:id="rId64" o:title=""/>
                      </v:shape>
                      <o:OLEObject Type="Embed" ProgID="Equation.DSMT4" ShapeID="_x0000_i1076" DrawAspect="Content" ObjectID="_1613058296" r:id="rId123"/>
                    </w:object>
                  </w:r>
                </w:p>
              </w:tc>
              <w:tc>
                <w:tcPr>
                  <w:tcW w:w="850" w:type="dxa"/>
                </w:tcPr>
                <w:p w:rsidR="00C9459D" w:rsidRPr="00C9459D" w:rsidRDefault="00C9459D" w:rsidP="00C9459D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260" w:dyaOrig="400">
                      <v:shape id="_x0000_i1077" type="#_x0000_t75" style="width:13.2pt;height:20.3pt" o:ole="">
                        <v:imagedata r:id="rId66" o:title=""/>
                      </v:shape>
                      <o:OLEObject Type="Embed" ProgID="Equation.DSMT4" ShapeID="_x0000_i1077" DrawAspect="Content" ObjectID="_1613058297" r:id="rId124"/>
                    </w:object>
                  </w:r>
                </w:p>
              </w:tc>
              <w:tc>
                <w:tcPr>
                  <w:tcW w:w="850" w:type="dxa"/>
                </w:tcPr>
                <w:p w:rsidR="00C9459D" w:rsidRPr="00C9459D" w:rsidRDefault="00C9459D" w:rsidP="00C9459D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>ح إ</w:t>
                  </w:r>
                </w:p>
              </w:tc>
            </w:tr>
            <w:tr w:rsidR="00C9459D" w:rsidRPr="00C9459D" w:rsidTr="00BF0F94">
              <w:tc>
                <w:tcPr>
                  <w:tcW w:w="849" w:type="dxa"/>
                </w:tcPr>
                <w:p w:rsidR="00C9459D" w:rsidRPr="00C9459D" w:rsidRDefault="00C9459D" w:rsidP="00C9459D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6"/>
                      <w:sz w:val="28"/>
                      <w:szCs w:val="28"/>
                      <w:lang w:eastAsia="fr-FR"/>
                    </w:rPr>
                    <w:object w:dxaOrig="220" w:dyaOrig="240">
                      <v:shape id="_x0000_i1078" type="#_x0000_t75" style="width:11.15pt;height:12.15pt" o:ole="">
                        <v:imagedata r:id="rId68" o:title=""/>
                      </v:shape>
                      <o:OLEObject Type="Embed" ProgID="Equation.DSMT4" ShapeID="_x0000_i1078" DrawAspect="Content" ObjectID="_1613058298" r:id="rId125"/>
                    </w:object>
                  </w:r>
                </w:p>
              </w:tc>
              <w:tc>
                <w:tcPr>
                  <w:tcW w:w="849" w:type="dxa"/>
                </w:tcPr>
                <w:p w:rsidR="00C9459D" w:rsidRPr="00C9459D" w:rsidRDefault="00C9459D" w:rsidP="00C9459D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6"/>
                      <w:sz w:val="28"/>
                      <w:szCs w:val="28"/>
                      <w:lang w:eastAsia="fr-FR"/>
                    </w:rPr>
                    <w:object w:dxaOrig="220" w:dyaOrig="240">
                      <v:shape id="_x0000_i1079" type="#_x0000_t75" style="width:11.15pt;height:12.15pt" o:ole="">
                        <v:imagedata r:id="rId70" o:title=""/>
                      </v:shape>
                      <o:OLEObject Type="Embed" ProgID="Equation.DSMT4" ShapeID="_x0000_i1079" DrawAspect="Content" ObjectID="_1613058299" r:id="rId126"/>
                    </w:object>
                  </w:r>
                </w:p>
              </w:tc>
              <w:tc>
                <w:tcPr>
                  <w:tcW w:w="849" w:type="dxa"/>
                </w:tcPr>
                <w:p w:rsidR="00C9459D" w:rsidRPr="00C9459D" w:rsidRDefault="00C9459D" w:rsidP="00C9459D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660" w:dyaOrig="400">
                      <v:shape id="_x0000_i1080" type="#_x0000_t75" style="width:32.95pt;height:20.3pt" o:ole="">
                        <v:imagedata r:id="rId72" o:title=""/>
                      </v:shape>
                      <o:OLEObject Type="Embed" ProgID="Equation.DSMT4" ShapeID="_x0000_i1080" DrawAspect="Content" ObjectID="_1613058300" r:id="rId127"/>
                    </w:object>
                  </w:r>
                </w:p>
              </w:tc>
              <w:tc>
                <w:tcPr>
                  <w:tcW w:w="850" w:type="dxa"/>
                </w:tcPr>
                <w:p w:rsidR="00C9459D" w:rsidRPr="00C9459D" w:rsidRDefault="00C9459D" w:rsidP="00C9459D">
                  <w:pPr>
                    <w:bidi/>
                    <w:jc w:val="center"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660" w:dyaOrig="400">
                      <v:shape id="_x0000_i1081" type="#_x0000_t75" style="width:33.45pt;height:20.3pt" o:ole="">
                        <v:imagedata r:id="rId74" o:title=""/>
                      </v:shape>
                      <o:OLEObject Type="Embed" ProgID="Equation.DSMT4" ShapeID="_x0000_i1081" DrawAspect="Content" ObjectID="_1613058301" r:id="rId128"/>
                    </w:object>
                  </w:r>
                </w:p>
              </w:tc>
              <w:tc>
                <w:tcPr>
                  <w:tcW w:w="850" w:type="dxa"/>
                </w:tcPr>
                <w:p w:rsidR="00C9459D" w:rsidRPr="00C9459D" w:rsidRDefault="00C9459D" w:rsidP="00C9459D">
                  <w:pPr>
                    <w:bidi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 xml:space="preserve">ح </w:t>
                  </w:r>
                  <w:proofErr w:type="gramStart"/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>إن</w:t>
                  </w:r>
                  <w:proofErr w:type="gramEnd"/>
                </w:p>
              </w:tc>
            </w:tr>
            <w:tr w:rsidR="00C9459D" w:rsidRPr="00C9459D" w:rsidTr="00BF0F94">
              <w:tc>
                <w:tcPr>
                  <w:tcW w:w="849" w:type="dxa"/>
                </w:tcPr>
                <w:p w:rsidR="00C9459D" w:rsidRPr="00C9459D" w:rsidRDefault="00C9459D" w:rsidP="00C9459D">
                  <w:pPr>
                    <w:bidi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279" w:dyaOrig="400">
                      <v:shape id="_x0000_i1082" type="#_x0000_t75" style="width:13.7pt;height:20.3pt" o:ole="">
                        <v:imagedata r:id="rId76" o:title=""/>
                      </v:shape>
                      <o:OLEObject Type="Embed" ProgID="Equation.DSMT4" ShapeID="_x0000_i1082" DrawAspect="Content" ObjectID="_1613058302" r:id="rId129"/>
                    </w:object>
                  </w:r>
                  <w:r w:rsidRPr="00C9459D"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  <w:t xml:space="preserve"> </w:t>
                  </w:r>
                </w:p>
              </w:tc>
              <w:tc>
                <w:tcPr>
                  <w:tcW w:w="849" w:type="dxa"/>
                </w:tcPr>
                <w:p w:rsidR="00C9459D" w:rsidRPr="00C9459D" w:rsidRDefault="00C9459D" w:rsidP="00C9459D">
                  <w:pPr>
                    <w:bidi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279" w:dyaOrig="400">
                      <v:shape id="_x0000_i1083" type="#_x0000_t75" style="width:13.7pt;height:20.3pt" o:ole="">
                        <v:imagedata r:id="rId78" o:title=""/>
                      </v:shape>
                      <o:OLEObject Type="Embed" ProgID="Equation.DSMT4" ShapeID="_x0000_i1083" DrawAspect="Content" ObjectID="_1613058303" r:id="rId130"/>
                    </w:object>
                  </w:r>
                  <w:r w:rsidRPr="00C9459D"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  <w:t xml:space="preserve"> </w:t>
                  </w:r>
                </w:p>
              </w:tc>
              <w:tc>
                <w:tcPr>
                  <w:tcW w:w="849" w:type="dxa"/>
                </w:tcPr>
                <w:p w:rsidR="00C9459D" w:rsidRPr="00C9459D" w:rsidRDefault="00C9459D" w:rsidP="00C9459D">
                  <w:pPr>
                    <w:bidi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720" w:dyaOrig="400">
                      <v:shape id="_x0000_i1084" type="#_x0000_t75" style="width:35.5pt;height:20.3pt" o:ole="">
                        <v:imagedata r:id="rId80" o:title=""/>
                      </v:shape>
                      <o:OLEObject Type="Embed" ProgID="Equation.DSMT4" ShapeID="_x0000_i1084" DrawAspect="Content" ObjectID="_1613058304" r:id="rId131"/>
                    </w:object>
                  </w:r>
                  <w:r w:rsidRPr="00C9459D"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  <w:t xml:space="preserve"> </w:t>
                  </w:r>
                </w:p>
              </w:tc>
              <w:tc>
                <w:tcPr>
                  <w:tcW w:w="850" w:type="dxa"/>
                </w:tcPr>
                <w:p w:rsidR="00C9459D" w:rsidRPr="00C9459D" w:rsidRDefault="00C9459D" w:rsidP="00C9459D">
                  <w:pPr>
                    <w:bidi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/>
                      <w:position w:val="-14"/>
                      <w:sz w:val="28"/>
                      <w:szCs w:val="28"/>
                      <w:lang w:eastAsia="fr-FR"/>
                    </w:rPr>
                    <w:object w:dxaOrig="720" w:dyaOrig="400">
                      <v:shape id="_x0000_i1085" type="#_x0000_t75" style="width:36.5pt;height:20.3pt" o:ole="">
                        <v:imagedata r:id="rId82" o:title=""/>
                      </v:shape>
                      <o:OLEObject Type="Embed" ProgID="Equation.DSMT4" ShapeID="_x0000_i1085" DrawAspect="Content" ObjectID="_1613058305" r:id="rId132"/>
                    </w:object>
                  </w:r>
                  <w:r w:rsidRPr="00C9459D"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  <w:t xml:space="preserve"> </w:t>
                  </w:r>
                </w:p>
              </w:tc>
              <w:tc>
                <w:tcPr>
                  <w:tcW w:w="850" w:type="dxa"/>
                </w:tcPr>
                <w:p w:rsidR="00C9459D" w:rsidRPr="00C9459D" w:rsidRDefault="00C9459D" w:rsidP="00C9459D">
                  <w:pPr>
                    <w:bidi/>
                    <w:rPr>
                      <w:rFonts w:ascii="Comic Sans MS" w:eastAsia="Times New Roman" w:hAnsi="Comic Sans MS" w:cs="Microsoft Sans Serif"/>
                      <w:sz w:val="28"/>
                      <w:szCs w:val="28"/>
                      <w:rtl/>
                      <w:lang w:eastAsia="fr-FR"/>
                    </w:rPr>
                  </w:pPr>
                  <w:r w:rsidRPr="00C9459D">
                    <w:rPr>
                      <w:rFonts w:ascii="Comic Sans MS" w:eastAsia="Times New Roman" w:hAnsi="Comic Sans MS" w:cs="Microsoft Sans Serif" w:hint="cs"/>
                      <w:sz w:val="28"/>
                      <w:szCs w:val="28"/>
                      <w:rtl/>
                      <w:lang w:eastAsia="fr-FR"/>
                    </w:rPr>
                    <w:t>ح ن</w:t>
                  </w:r>
                </w:p>
              </w:tc>
            </w:tr>
          </w:tbl>
          <w:p w:rsidR="00C9459D" w:rsidRDefault="00C9459D" w:rsidP="00605A4A">
            <w:pPr>
              <w:bidi/>
              <w:rPr>
                <w:rFonts w:ascii="Calibri" w:eastAsia="Times New Roman" w:hAnsi="Calibri" w:cs="Arial"/>
                <w:rtl/>
                <w:lang w:eastAsia="fr-FR" w:bidi="ar-SA"/>
              </w:rPr>
            </w:pPr>
            <w:r>
              <w:rPr>
                <w:rFonts w:ascii="Calibri" w:eastAsia="Times New Roman" w:hAnsi="Calibri" w:cs="Arial" w:hint="cs"/>
                <w:rtl/>
                <w:lang w:eastAsia="fr-FR" w:bidi="ar-SA"/>
              </w:rPr>
              <w:t xml:space="preserve">4-حساب التركيز </w:t>
            </w:r>
            <w:r w:rsidRPr="00C9459D">
              <w:rPr>
                <w:rFonts w:ascii="Calibri" w:eastAsia="Times New Roman" w:hAnsi="Calibri" w:cs="Arial"/>
                <w:position w:val="-12"/>
                <w:lang w:eastAsia="fr-FR" w:bidi="ar-SA"/>
              </w:rPr>
              <w:object w:dxaOrig="320" w:dyaOrig="360">
                <v:shape id="_x0000_i1086" type="#_x0000_t75" style="width:16.25pt;height:17.75pt" o:ole="">
                  <v:imagedata r:id="rId133" o:title=""/>
                </v:shape>
                <o:OLEObject Type="Embed" ProgID="Equation.DSMT4" ShapeID="_x0000_i1086" DrawAspect="Content" ObjectID="_1613058306" r:id="rId134"/>
              </w:object>
            </w:r>
            <w:proofErr w:type="gramStart"/>
            <w:r>
              <w:rPr>
                <w:rFonts w:ascii="Calibri" w:eastAsia="Times New Roman" w:hAnsi="Calibri" w:cs="Arial"/>
                <w:rtl/>
                <w:lang w:eastAsia="fr-FR" w:bidi="ar-SA"/>
              </w:rPr>
              <w:t xml:space="preserve"> </w:t>
            </w:r>
            <w:r>
              <w:rPr>
                <w:rFonts w:ascii="Calibri" w:eastAsia="Times New Roman" w:hAnsi="Calibri" w:cs="Arial" w:hint="cs"/>
                <w:rtl/>
                <w:lang w:eastAsia="fr-FR" w:bidi="ar-SA"/>
              </w:rPr>
              <w:t>:</w:t>
            </w:r>
            <w:proofErr w:type="gramEnd"/>
            <w:r>
              <w:rPr>
                <w:rFonts w:ascii="Calibri" w:eastAsia="Times New Roman" w:hAnsi="Calibri" w:cs="Arial" w:hint="cs"/>
                <w:rtl/>
                <w:lang w:eastAsia="fr-FR" w:bidi="ar-SA"/>
              </w:rPr>
              <w:t>عند التكافؤ:</w:t>
            </w:r>
            <w:r w:rsidR="003A756F">
              <w:rPr>
                <w:rFonts w:ascii="Calibri" w:eastAsia="Times New Roman" w:hAnsi="Calibri" w:cs="Arial" w:hint="cs"/>
                <w:rtl/>
                <w:lang w:eastAsia="fr-FR" w:bidi="ar-SA"/>
              </w:rPr>
              <w:t xml:space="preserve">                             </w:t>
            </w:r>
            <w:r w:rsidR="003A756F" w:rsidRPr="003A756F">
              <w:rPr>
                <w:rFonts w:ascii="Calibri" w:eastAsia="Times New Roman" w:hAnsi="Calibri" w:cs="Arial"/>
                <w:position w:val="-30"/>
                <w:lang w:eastAsia="fr-FR" w:bidi="ar-SA"/>
              </w:rPr>
              <w:object w:dxaOrig="4320" w:dyaOrig="700">
                <v:shape id="_x0000_i1087" type="#_x0000_t75" style="width:3in;height:35pt" o:ole="">
                  <v:imagedata r:id="rId135" o:title=""/>
                </v:shape>
                <o:OLEObject Type="Embed" ProgID="Equation.DSMT4" ShapeID="_x0000_i1087" DrawAspect="Content" ObjectID="_1613058307" r:id="rId136"/>
              </w:object>
            </w:r>
            <w:r>
              <w:rPr>
                <w:rFonts w:ascii="Calibri" w:eastAsia="Times New Roman" w:hAnsi="Calibri" w:cs="Arial"/>
                <w:rtl/>
                <w:lang w:eastAsia="fr-FR" w:bidi="ar-SA"/>
              </w:rPr>
              <w:t xml:space="preserve"> </w:t>
            </w:r>
          </w:p>
          <w:p w:rsidR="00C9459D" w:rsidRDefault="003A756F" w:rsidP="00E3060B">
            <w:pPr>
              <w:bidi/>
              <w:rPr>
                <w:rtl/>
              </w:rPr>
            </w:pPr>
            <w:r>
              <w:rPr>
                <w:rFonts w:ascii="Calibri" w:eastAsia="Times New Roman" w:hAnsi="Calibri" w:cs="Arial" w:hint="cs"/>
                <w:rtl/>
                <w:lang w:eastAsia="fr-FR" w:bidi="ar-SA"/>
              </w:rPr>
              <w:t xml:space="preserve">              </w:t>
            </w:r>
            <w:r w:rsidRPr="003A756F">
              <w:rPr>
                <w:rFonts w:ascii="Calibri" w:eastAsia="Times New Roman" w:hAnsi="Calibri" w:cs="Arial"/>
                <w:position w:val="-24"/>
                <w:lang w:eastAsia="fr-FR" w:bidi="ar-SA"/>
              </w:rPr>
              <w:object w:dxaOrig="2780" w:dyaOrig="620">
                <v:shape id="_x0000_i1088" type="#_x0000_t75" style="width:138.95pt;height:30.95pt" o:ole="">
                  <v:imagedata r:id="rId137" o:title=""/>
                </v:shape>
                <o:OLEObject Type="Embed" ProgID="Equation.DSMT4" ShapeID="_x0000_i1088" DrawAspect="Content" ObjectID="_1613058308" r:id="rId138"/>
              </w:object>
            </w:r>
            <w:r>
              <w:rPr>
                <w:rFonts w:ascii="Calibri" w:eastAsia="Times New Roman" w:hAnsi="Calibri" w:cs="Arial"/>
                <w:rtl/>
                <w:lang w:eastAsia="fr-FR" w:bidi="ar-SA"/>
              </w:rPr>
              <w:t xml:space="preserve"> </w:t>
            </w:r>
          </w:p>
          <w:p w:rsidR="00E3060B" w:rsidRDefault="00E3060B" w:rsidP="00E3060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5-قيمة</w:t>
            </w:r>
            <w:r w:rsidRPr="00E3060B">
              <w:rPr>
                <w:position w:val="-12"/>
              </w:rPr>
              <w:object w:dxaOrig="520" w:dyaOrig="360">
                <v:shape id="_x0000_i1089" type="#_x0000_t75" style="width:25.85pt;height:17.75pt" o:ole="">
                  <v:imagedata r:id="rId139" o:title=""/>
                </v:shape>
                <o:OLEObject Type="Embed" ProgID="Equation.DSMT4" ShapeID="_x0000_i1089" DrawAspect="Content" ObjectID="_1613058309" r:id="rId140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الثنائية</w:t>
            </w:r>
            <w:r w:rsidRPr="00E3060B">
              <w:rPr>
                <w:position w:val="-10"/>
              </w:rPr>
              <w:object w:dxaOrig="1080" w:dyaOrig="360">
                <v:shape id="_x0000_i1090" type="#_x0000_t75" style="width:54.25pt;height:17.75pt" o:ole="">
                  <v:imagedata r:id="rId141" o:title=""/>
                </v:shape>
                <o:OLEObject Type="Embed" ProgID="Equation.DSMT4" ShapeID="_x0000_i1090" DrawAspect="Content" ObjectID="_1613058310" r:id="rId142"/>
              </w:object>
            </w:r>
            <w:proofErr w:type="gramStart"/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:</w:t>
            </w:r>
            <w:proofErr w:type="gramEnd"/>
          </w:p>
          <w:p w:rsidR="00E3060B" w:rsidRPr="003A756F" w:rsidRDefault="00E3060B" w:rsidP="00E3060B">
            <w:pPr>
              <w:bidi/>
              <w:rPr>
                <w:rFonts w:ascii="Calibri" w:eastAsia="Times New Roman" w:hAnsi="Calibri" w:cs="Arial"/>
                <w:rtl/>
                <w:lang w:eastAsia="fr-FR" w:bidi="ar-SA"/>
              </w:rPr>
            </w:pPr>
            <w:proofErr w:type="gramStart"/>
            <w:r>
              <w:rPr>
                <w:rFonts w:hint="cs"/>
                <w:rtl/>
              </w:rPr>
              <w:t>عند</w:t>
            </w:r>
            <w:proofErr w:type="gramEnd"/>
            <w:r>
              <w:rPr>
                <w:rFonts w:hint="cs"/>
                <w:rtl/>
              </w:rPr>
              <w:t xml:space="preserve"> نصف التكافؤ:              </w:t>
            </w:r>
            <w:r w:rsidR="00114BAE">
              <w:rPr>
                <w:rFonts w:hint="cs"/>
                <w:rtl/>
              </w:rPr>
              <w:t xml:space="preserve">              </w:t>
            </w:r>
            <w:r w:rsidRPr="00E3060B">
              <w:rPr>
                <w:position w:val="-24"/>
              </w:rPr>
              <w:object w:dxaOrig="3780" w:dyaOrig="639">
                <v:shape id="_x0000_i1091" type="#_x0000_t75" style="width:189.15pt;height:31.95pt" o:ole="">
                  <v:imagedata r:id="rId143" o:title=""/>
                </v:shape>
                <o:OLEObject Type="Embed" ProgID="Equation.DSMT4" ShapeID="_x0000_i1091" DrawAspect="Content" ObjectID="_1613058311" r:id="rId144"/>
              </w:object>
            </w:r>
            <w:r>
              <w:rPr>
                <w:rtl/>
              </w:rPr>
              <w:t xml:space="preserve"> </w:t>
            </w:r>
          </w:p>
          <w:p w:rsidR="00E3060B" w:rsidRDefault="00E3060B" w:rsidP="000648A7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6-عبارة ثابت التوازن</w:t>
            </w:r>
            <w:r w:rsidRPr="00E3060B">
              <w:rPr>
                <w:position w:val="-4"/>
              </w:rPr>
              <w:object w:dxaOrig="279" w:dyaOrig="260">
                <v:shape id="_x0000_i1092" type="#_x0000_t75" style="width:13.7pt;height:13.2pt" o:ole="">
                  <v:imagedata r:id="rId145" o:title=""/>
                </v:shape>
                <o:OLEObject Type="Embed" ProgID="Equation.DSMT4" ShapeID="_x0000_i1092" DrawAspect="Content" ObjectID="_1613058312" r:id="rId146"/>
              </w:object>
            </w:r>
            <w:proofErr w:type="gramStart"/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:</w:t>
            </w:r>
            <w:proofErr w:type="gramEnd"/>
            <w:r w:rsidR="00114BAE">
              <w:rPr>
                <w:rFonts w:hint="cs"/>
                <w:rtl/>
              </w:rPr>
              <w:t xml:space="preserve">     </w:t>
            </w:r>
            <w:r w:rsidR="00114BAE" w:rsidRPr="00114BAE">
              <w:rPr>
                <w:position w:val="-36"/>
              </w:rPr>
              <w:object w:dxaOrig="4400" w:dyaOrig="840">
                <v:shape id="_x0000_i1093" type="#_x0000_t75" style="width:220.05pt;height:42.1pt" o:ole="">
                  <v:imagedata r:id="rId147" o:title=""/>
                </v:shape>
                <o:OLEObject Type="Embed" ProgID="Equation.DSMT4" ShapeID="_x0000_i1093" DrawAspect="Content" ObjectID="_1613058313" r:id="rId148"/>
              </w:object>
            </w:r>
            <w:r w:rsidR="00114BAE">
              <w:rPr>
                <w:rFonts w:hint="cs"/>
                <w:rtl/>
              </w:rPr>
              <w:t xml:space="preserve">                                      </w:t>
            </w:r>
            <w:r w:rsidR="00114BAE" w:rsidRPr="00114BAE">
              <w:rPr>
                <w:position w:val="-24"/>
              </w:rPr>
              <w:object w:dxaOrig="2220" w:dyaOrig="660">
                <v:shape id="_x0000_i1094" type="#_x0000_t75" style="width:111.05pt;height:32.95pt" o:ole="">
                  <v:imagedata r:id="rId149" o:title=""/>
                </v:shape>
                <o:OLEObject Type="Embed" ProgID="Equation.DSMT4" ShapeID="_x0000_i1094" DrawAspect="Content" ObjectID="_1613058314" r:id="rId150"/>
              </w:object>
            </w:r>
            <w:r w:rsidR="00114BAE">
              <w:rPr>
                <w:rtl/>
              </w:rPr>
              <w:t xml:space="preserve"> </w:t>
            </w:r>
            <w:r>
              <w:rPr>
                <w:rtl/>
              </w:rPr>
              <w:t xml:space="preserve"> </w:t>
            </w:r>
          </w:p>
          <w:p w:rsidR="00114BAE" w:rsidRDefault="00114BAE" w:rsidP="00114BAE">
            <w:pPr>
              <w:bidi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الإستنتاج:بماأن</w:t>
            </w:r>
            <w:proofErr w:type="spellEnd"/>
            <w:r w:rsidRPr="00114BAE">
              <w:rPr>
                <w:position w:val="-10"/>
              </w:rPr>
              <w:object w:dxaOrig="720" w:dyaOrig="360">
                <v:shape id="_x0000_i1095" type="#_x0000_t75" style="width:36.5pt;height:17.75pt" o:ole="">
                  <v:imagedata r:id="rId151" o:title=""/>
                </v:shape>
                <o:OLEObject Type="Embed" ProgID="Equation.DSMT4" ShapeID="_x0000_i1095" DrawAspect="Content" ObjectID="_1613058315" r:id="rId152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إذن التفاعل تام</w:t>
            </w:r>
          </w:p>
          <w:p w:rsidR="00114BAE" w:rsidRDefault="00114BAE" w:rsidP="00114BAE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7-تراكيز الأفراد </w:t>
            </w:r>
            <w:proofErr w:type="spellStart"/>
            <w:r>
              <w:rPr>
                <w:rFonts w:hint="cs"/>
                <w:rtl/>
              </w:rPr>
              <w:t>الكميائية</w:t>
            </w:r>
            <w:proofErr w:type="spellEnd"/>
            <w:r>
              <w:rPr>
                <w:rFonts w:hint="cs"/>
                <w:rtl/>
              </w:rPr>
              <w:t xml:space="preserve"> المتواجدة في المزيج:</w:t>
            </w:r>
          </w:p>
          <w:p w:rsidR="00114BAE" w:rsidRDefault="00114BAE" w:rsidP="00114BAE">
            <w:pPr>
              <w:bidi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نماأن</w:t>
            </w:r>
            <w:proofErr w:type="spellEnd"/>
            <w:r w:rsidRPr="00114BAE">
              <w:rPr>
                <w:position w:val="-12"/>
              </w:rPr>
              <w:object w:dxaOrig="720" w:dyaOrig="360">
                <v:shape id="_x0000_i1096" type="#_x0000_t75" style="width:36.5pt;height:17.75pt" o:ole="">
                  <v:imagedata r:id="rId153" o:title=""/>
                </v:shape>
                <o:OLEObject Type="Embed" ProgID="Equation.DSMT4" ShapeID="_x0000_i1096" DrawAspect="Content" ObjectID="_1613058316" r:id="rId154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إذن المتفاعل </w:t>
            </w:r>
            <w:proofErr w:type="spellStart"/>
            <w:r>
              <w:rPr>
                <w:rFonts w:hint="cs"/>
                <w:rtl/>
              </w:rPr>
              <w:t>المحد</w:t>
            </w:r>
            <w:proofErr w:type="spellEnd"/>
            <w:r w:rsidR="000A343D">
              <w:rPr>
                <w:rFonts w:hint="cs"/>
                <w:rtl/>
              </w:rPr>
              <w:t xml:space="preserve"> هو</w:t>
            </w:r>
            <w:r w:rsidR="000A343D" w:rsidRPr="000A343D">
              <w:rPr>
                <w:position w:val="-6"/>
              </w:rPr>
              <w:object w:dxaOrig="540" w:dyaOrig="320">
                <v:shape id="_x0000_i1097" type="#_x0000_t75" style="width:26.85pt;height:16.25pt" o:ole="">
                  <v:imagedata r:id="rId155" o:title=""/>
                </v:shape>
                <o:OLEObject Type="Embed" ProgID="Equation.DSMT4" ShapeID="_x0000_i1097" DrawAspect="Content" ObjectID="_1613058317" r:id="rId156"/>
              </w:object>
            </w:r>
            <w:r w:rsidR="000A343D">
              <w:rPr>
                <w:rtl/>
              </w:rPr>
              <w:t xml:space="preserve"> </w:t>
            </w:r>
            <w:r w:rsidR="000A343D">
              <w:rPr>
                <w:rFonts w:hint="cs"/>
                <w:rtl/>
              </w:rPr>
              <w:t>ومنه التقدم الأعظمي:</w:t>
            </w:r>
          </w:p>
          <w:p w:rsidR="00605A4A" w:rsidRDefault="00605A4A" w:rsidP="00605A4A">
            <w:pPr>
              <w:bidi/>
              <w:rPr>
                <w:rtl/>
              </w:rPr>
            </w:pPr>
          </w:p>
          <w:p w:rsidR="000A343D" w:rsidRDefault="000A343D" w:rsidP="000A343D">
            <w:pPr>
              <w:bidi/>
              <w:rPr>
                <w:rtl/>
              </w:rPr>
            </w:pPr>
            <w:r w:rsidRPr="000A343D">
              <w:rPr>
                <w:position w:val="-12"/>
              </w:rPr>
              <w:object w:dxaOrig="4200" w:dyaOrig="380">
                <v:shape id="_x0000_i1098" type="#_x0000_t75" style="width:210.4pt;height:18.75pt" o:ole="">
                  <v:imagedata r:id="rId157" o:title=""/>
                </v:shape>
                <o:OLEObject Type="Embed" ProgID="Equation.DSMT4" ShapeID="_x0000_i1098" DrawAspect="Content" ObjectID="_1613058318" r:id="rId158"/>
              </w:object>
            </w:r>
            <w:r>
              <w:rPr>
                <w:rtl/>
              </w:rPr>
              <w:t xml:space="preserve"> </w:t>
            </w:r>
          </w:p>
          <w:p w:rsidR="00DF52EE" w:rsidRDefault="00577C24" w:rsidP="009D5D38">
            <w:pPr>
              <w:bidi/>
              <w:jc w:val="right"/>
            </w:pPr>
            <w:r w:rsidRPr="00577C24">
              <w:rPr>
                <w:position w:val="-30"/>
              </w:rPr>
              <w:object w:dxaOrig="1320" w:dyaOrig="700">
                <v:shape id="_x0000_i1099" type="#_x0000_t75" style="width:65.9pt;height:35pt" o:ole="">
                  <v:imagedata r:id="rId159" o:title=""/>
                </v:shape>
                <o:OLEObject Type="Embed" ProgID="Equation.DSMT4" ShapeID="_x0000_i1099" DrawAspect="Content" ObjectID="_1613058319" r:id="rId160"/>
              </w:object>
            </w:r>
          </w:p>
          <w:p w:rsidR="00D63F61" w:rsidRDefault="00DF52EE" w:rsidP="00DF52EE">
            <w:pPr>
              <w:bidi/>
              <w:jc w:val="right"/>
            </w:pPr>
            <w:r w:rsidRPr="00DF52EE">
              <w:rPr>
                <w:position w:val="-88"/>
              </w:rPr>
              <w:object w:dxaOrig="3040" w:dyaOrig="1880">
                <v:shape id="_x0000_i1100" type="#_x0000_t75" style="width:152.1pt;height:93.8pt" o:ole="">
                  <v:imagedata r:id="rId161" o:title=""/>
                </v:shape>
                <o:OLEObject Type="Embed" ProgID="Equation.DSMT4" ShapeID="_x0000_i1100" DrawAspect="Content" ObjectID="_1613058320" r:id="rId162"/>
              </w:object>
            </w:r>
            <w:r>
              <w:rPr>
                <w:rtl/>
              </w:rPr>
              <w:t xml:space="preserve"> </w:t>
            </w:r>
          </w:p>
          <w:p w:rsidR="00D63F61" w:rsidRDefault="00D63F61" w:rsidP="00D63F61">
            <w:pPr>
              <w:bidi/>
            </w:pPr>
          </w:p>
          <w:p w:rsidR="00577C24" w:rsidRDefault="00D63F61" w:rsidP="00D63F6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ب-</w:t>
            </w:r>
            <w:proofErr w:type="gramStart"/>
            <w:r>
              <w:rPr>
                <w:rFonts w:hint="cs"/>
                <w:rtl/>
              </w:rPr>
              <w:t>إثبات</w:t>
            </w:r>
            <w:proofErr w:type="gramEnd"/>
            <w:r>
              <w:rPr>
                <w:rFonts w:hint="cs"/>
                <w:rtl/>
              </w:rPr>
              <w:t xml:space="preserve"> العلاقة:</w:t>
            </w:r>
          </w:p>
          <w:p w:rsidR="00D63F61" w:rsidRDefault="00D63F61" w:rsidP="00D63F61">
            <w:pPr>
              <w:bidi/>
              <w:jc w:val="right"/>
              <w:rPr>
                <w:rtl/>
              </w:rPr>
            </w:pPr>
            <w:r w:rsidRPr="00D63F61">
              <w:rPr>
                <w:position w:val="-16"/>
              </w:rPr>
              <w:object w:dxaOrig="3379" w:dyaOrig="440">
                <v:shape id="_x0000_i1101" type="#_x0000_t75" style="width:168.85pt;height:21.8pt" o:ole="">
                  <v:imagedata r:id="rId163" o:title=""/>
                </v:shape>
                <o:OLEObject Type="Embed" ProgID="Equation.DSMT4" ShapeID="_x0000_i1101" DrawAspect="Content" ObjectID="_1613058321" r:id="rId164"/>
              </w:object>
            </w:r>
            <w:r>
              <w:rPr>
                <w:rtl/>
              </w:rPr>
              <w:t xml:space="preserve"> </w:t>
            </w:r>
          </w:p>
          <w:p w:rsidR="00D63F61" w:rsidRDefault="00D63F61" w:rsidP="00D63F61">
            <w:pPr>
              <w:bidi/>
              <w:rPr>
                <w:rtl/>
              </w:rPr>
            </w:pPr>
          </w:p>
          <w:p w:rsidR="008B3719" w:rsidRDefault="008B3719" w:rsidP="008B3719">
            <w:pPr>
              <w:bidi/>
              <w:jc w:val="right"/>
              <w:rPr>
                <w:rtl/>
              </w:rPr>
            </w:pPr>
            <w:r w:rsidRPr="008B3719">
              <w:rPr>
                <w:position w:val="-106"/>
              </w:rPr>
              <w:object w:dxaOrig="3640" w:dyaOrig="2240">
                <v:shape id="_x0000_i1102" type="#_x0000_t75" style="width:182.05pt;height:112.05pt" o:ole="">
                  <v:imagedata r:id="rId165" o:title=""/>
                </v:shape>
                <o:OLEObject Type="Embed" ProgID="Equation.DSMT4" ShapeID="_x0000_i1102" DrawAspect="Content" ObjectID="_1613058322" r:id="rId166"/>
              </w:object>
            </w:r>
            <w:r w:rsidR="00D63F61">
              <w:rPr>
                <w:rtl/>
              </w:rPr>
              <w:t xml:space="preserve"> </w:t>
            </w:r>
          </w:p>
          <w:p w:rsidR="008B3719" w:rsidRDefault="008B3719" w:rsidP="008B3719">
            <w:pPr>
              <w:bidi/>
              <w:rPr>
                <w:rtl/>
              </w:rPr>
            </w:pPr>
          </w:p>
          <w:p w:rsidR="00D63F61" w:rsidRDefault="008B3719" w:rsidP="008B371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5-</w:t>
            </w:r>
            <w:proofErr w:type="gramStart"/>
            <w:r>
              <w:rPr>
                <w:rFonts w:hint="cs"/>
                <w:rtl/>
              </w:rPr>
              <w:t>تمثيل</w:t>
            </w:r>
            <w:proofErr w:type="gramEnd"/>
            <w:r>
              <w:rPr>
                <w:rFonts w:hint="cs"/>
                <w:rtl/>
              </w:rPr>
              <w:t xml:space="preserve"> المنحنى:</w:t>
            </w:r>
            <w:r w:rsidRPr="008B3719">
              <w:rPr>
                <w:position w:val="-10"/>
              </w:rPr>
              <w:object w:dxaOrig="960" w:dyaOrig="320">
                <v:shape id="_x0000_i1103" type="#_x0000_t75" style="width:48.15pt;height:16.25pt" o:ole="">
                  <v:imagedata r:id="rId167" o:title=""/>
                </v:shape>
                <o:OLEObject Type="Embed" ProgID="Equation.DSMT4" ShapeID="_x0000_i1103" DrawAspect="Content" ObjectID="_1613058323" r:id="rId168"/>
              </w:object>
            </w:r>
            <w:r>
              <w:rPr>
                <w:rtl/>
              </w:rPr>
              <w:t xml:space="preserve"> </w:t>
            </w: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</w:p>
          <w:p w:rsidR="00D06917" w:rsidRDefault="00D06917" w:rsidP="00D06917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أ-قيمة </w:t>
            </w:r>
            <w:r w:rsidRPr="00D06917">
              <w:rPr>
                <w:position w:val="-12"/>
              </w:rPr>
              <w:object w:dxaOrig="360" w:dyaOrig="360">
                <v:shape id="_x0000_i1104" type="#_x0000_t75" style="width:18.25pt;height:18.25pt" o:ole="">
                  <v:imagedata r:id="rId169" o:title=""/>
                </v:shape>
                <o:OLEObject Type="Embed" ProgID="Equation.DSMT4" ShapeID="_x0000_i1104" DrawAspect="Content" ObjectID="_1613058324" r:id="rId170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و</w:t>
            </w:r>
            <w:r w:rsidRPr="00D06917">
              <w:rPr>
                <w:position w:val="-12"/>
              </w:rPr>
              <w:object w:dxaOrig="320" w:dyaOrig="360">
                <v:shape id="_x0000_i1105" type="#_x0000_t75" style="width:16.25pt;height:18.25pt" o:ole="">
                  <v:imagedata r:id="rId171" o:title=""/>
                </v:shape>
                <o:OLEObject Type="Embed" ProgID="Equation.DSMT4" ShapeID="_x0000_i1105" DrawAspect="Content" ObjectID="_1613058325" r:id="rId172"/>
              </w:object>
            </w:r>
            <w:proofErr w:type="gramStart"/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:</w:t>
            </w:r>
            <w:proofErr w:type="gramEnd"/>
            <w:r>
              <w:rPr>
                <w:rFonts w:hint="cs"/>
                <w:rtl/>
              </w:rPr>
              <w:t>البيان عبارة عن خط مستقيم لا يمر من المبدأ معادلته من الشكل:</w:t>
            </w:r>
            <w:r w:rsidRPr="00D06917">
              <w:rPr>
                <w:position w:val="-10"/>
              </w:rPr>
              <w:object w:dxaOrig="1240" w:dyaOrig="320">
                <v:shape id="_x0000_i1106" type="#_x0000_t75" style="width:61.85pt;height:16.25pt" o:ole="">
                  <v:imagedata r:id="rId173" o:title=""/>
                </v:shape>
                <o:OLEObject Type="Embed" ProgID="Equation.DSMT4" ShapeID="_x0000_i1106" DrawAspect="Content" ObjectID="_1613058326" r:id="rId174"/>
              </w:object>
            </w:r>
            <w:r>
              <w:rPr>
                <w:rtl/>
              </w:rPr>
              <w:t xml:space="preserve"> </w:t>
            </w:r>
          </w:p>
          <w:p w:rsidR="00D06917" w:rsidRDefault="002659AC" w:rsidP="00D06917">
            <w:pPr>
              <w:bidi/>
              <w:rPr>
                <w:rtl/>
              </w:rPr>
            </w:pPr>
            <w:r w:rsidRPr="00D06917">
              <w:rPr>
                <w:position w:val="-6"/>
              </w:rPr>
              <w:object w:dxaOrig="420" w:dyaOrig="240">
                <v:shape id="_x0000_i1107" type="#_x0000_t75" style="width:20.8pt;height:12.15pt" o:ole="">
                  <v:imagedata r:id="rId175" o:title=""/>
                </v:shape>
                <o:OLEObject Type="Embed" ProgID="Equation.DSMT4" ShapeID="_x0000_i1107" DrawAspect="Content" ObjectID="_1613058327" r:id="rId176"/>
              </w:object>
            </w:r>
            <w:r w:rsidR="00D06917">
              <w:rPr>
                <w:rtl/>
              </w:rPr>
              <w:t xml:space="preserve"> </w:t>
            </w:r>
            <w:r w:rsidR="00D06917" w:rsidRPr="00D06917">
              <w:rPr>
                <w:position w:val="-24"/>
              </w:rPr>
              <w:object w:dxaOrig="4580" w:dyaOrig="660">
                <v:shape id="_x0000_i1108" type="#_x0000_t75" style="width:229.2pt;height:32.95pt" o:ole="">
                  <v:imagedata r:id="rId177" o:title=""/>
                </v:shape>
                <o:OLEObject Type="Embed" ProgID="Equation.DSMT4" ShapeID="_x0000_i1108" DrawAspect="Content" ObjectID="_1613058328" r:id="rId178"/>
              </w:object>
            </w:r>
            <w:r w:rsidR="00D06917">
              <w:rPr>
                <w:rtl/>
              </w:rPr>
              <w:t xml:space="preserve"> </w:t>
            </w:r>
          </w:p>
          <w:p w:rsidR="009D5D38" w:rsidRDefault="009D5D38" w:rsidP="009D5D38">
            <w:pPr>
              <w:bidi/>
              <w:jc w:val="right"/>
              <w:rPr>
                <w:rtl/>
              </w:rPr>
            </w:pPr>
            <w:r w:rsidRPr="009D5D38">
              <w:rPr>
                <w:position w:val="-32"/>
              </w:rPr>
              <w:object w:dxaOrig="3640" w:dyaOrig="760">
                <v:shape id="_x0000_i1109" type="#_x0000_t75" style="width:182.05pt;height:38.05pt" o:ole="">
                  <v:imagedata r:id="rId179" o:title=""/>
                </v:shape>
                <o:OLEObject Type="Embed" ProgID="Equation.DSMT4" ShapeID="_x0000_i1109" DrawAspect="Content" ObjectID="_1613058329" r:id="rId180"/>
              </w:object>
            </w:r>
            <w:r w:rsidR="00D06917">
              <w:rPr>
                <w:rtl/>
              </w:rPr>
              <w:t xml:space="preserve"> </w:t>
            </w:r>
          </w:p>
          <w:p w:rsidR="009D5D38" w:rsidRDefault="009D5D38" w:rsidP="009D5D38">
            <w:pPr>
              <w:bidi/>
              <w:rPr>
                <w:rtl/>
              </w:rPr>
            </w:pPr>
          </w:p>
          <w:p w:rsidR="00D06917" w:rsidRDefault="009D5D38" w:rsidP="009D5D3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بالمطابقة ما بين 1و2:</w:t>
            </w:r>
          </w:p>
          <w:p w:rsidR="009D5D38" w:rsidRDefault="009D5D38" w:rsidP="009D5D38">
            <w:pPr>
              <w:bidi/>
              <w:rPr>
                <w:rtl/>
              </w:rPr>
            </w:pPr>
            <w:r w:rsidRPr="009D5D38">
              <w:rPr>
                <w:position w:val="-48"/>
              </w:rPr>
              <w:object w:dxaOrig="4420" w:dyaOrig="1080">
                <v:shape id="_x0000_i1110" type="#_x0000_t75" style="width:221.05pt;height:54.25pt" o:ole="">
                  <v:imagedata r:id="rId181" o:title=""/>
                </v:shape>
                <o:OLEObject Type="Embed" ProgID="Equation.DSMT4" ShapeID="_x0000_i1110" DrawAspect="Content" ObjectID="_1613058330" r:id="rId182"/>
              </w:object>
            </w:r>
            <w:r>
              <w:rPr>
                <w:rtl/>
              </w:rPr>
              <w:t xml:space="preserve"> </w:t>
            </w:r>
          </w:p>
          <w:p w:rsidR="00DD4D0B" w:rsidRDefault="00DD4D0B" w:rsidP="00DD4D0B">
            <w:pPr>
              <w:bidi/>
              <w:rPr>
                <w:rtl/>
              </w:rPr>
            </w:pPr>
          </w:p>
          <w:p w:rsidR="00DD4D0B" w:rsidRDefault="00DD4D0B" w:rsidP="00DD4D0B">
            <w:pPr>
              <w:bidi/>
              <w:rPr>
                <w:rtl/>
              </w:rPr>
            </w:pPr>
          </w:p>
          <w:p w:rsidR="00DD4D0B" w:rsidRDefault="00DD4D0B" w:rsidP="00DD4D0B">
            <w:pPr>
              <w:bidi/>
              <w:rPr>
                <w:rtl/>
              </w:rPr>
            </w:pPr>
          </w:p>
          <w:p w:rsidR="00E134A0" w:rsidRDefault="00E134A0" w:rsidP="00E134A0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 xml:space="preserve">التمرين </w:t>
            </w:r>
            <w:proofErr w:type="spellStart"/>
            <w:r>
              <w:rPr>
                <w:rFonts w:hint="cs"/>
                <w:rtl/>
              </w:rPr>
              <w:t>الثالت</w:t>
            </w:r>
            <w:proofErr w:type="spellEnd"/>
            <w:r>
              <w:rPr>
                <w:rFonts w:hint="cs"/>
                <w:rtl/>
              </w:rPr>
              <w:t>:</w:t>
            </w:r>
          </w:p>
          <w:p w:rsidR="00DD4D0B" w:rsidRDefault="00DD4D0B" w:rsidP="00DD4D0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1-عبارة </w:t>
            </w:r>
            <w:proofErr w:type="gramStart"/>
            <w:r>
              <w:rPr>
                <w:rFonts w:hint="cs"/>
                <w:rtl/>
              </w:rPr>
              <w:t>التسارع :</w:t>
            </w:r>
            <w:proofErr w:type="gramEnd"/>
            <w:r>
              <w:rPr>
                <w:rFonts w:hint="cs"/>
                <w:rtl/>
              </w:rPr>
              <w:t>أ-بتطبيق القانون الثاني لنيوتن:</w:t>
            </w:r>
          </w:p>
          <w:p w:rsidR="00DD4D0B" w:rsidRDefault="00DD4D0B" w:rsidP="00DD4D0B">
            <w:pPr>
              <w:bidi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الجملة:جسم</w:t>
            </w:r>
            <w:proofErr w:type="spellEnd"/>
          </w:p>
          <w:p w:rsidR="00DD4D0B" w:rsidRDefault="00DD4D0B" w:rsidP="00DD4D0B">
            <w:pPr>
              <w:bidi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المعلم:سطحي</w:t>
            </w:r>
            <w:proofErr w:type="spellEnd"/>
            <w:r>
              <w:rPr>
                <w:rFonts w:hint="cs"/>
                <w:rtl/>
              </w:rPr>
              <w:t xml:space="preserve"> أرضي نعتبره </w:t>
            </w:r>
            <w:proofErr w:type="spellStart"/>
            <w:r>
              <w:rPr>
                <w:rFonts w:hint="cs"/>
                <w:rtl/>
              </w:rPr>
              <w:t>عطالي</w:t>
            </w:r>
            <w:proofErr w:type="spellEnd"/>
            <w:r>
              <w:rPr>
                <w:rFonts w:hint="cs"/>
                <w:rtl/>
              </w:rPr>
              <w:t xml:space="preserve"> ونطبق القانون الثاني لنيوتن</w:t>
            </w:r>
          </w:p>
          <w:p w:rsidR="00DD4D0B" w:rsidRDefault="00605A4A" w:rsidP="00605A4A">
            <w:pPr>
              <w:bidi/>
            </w:pPr>
            <w:r>
              <w:rPr>
                <w:rFonts w:hint="cs"/>
                <w:rtl/>
              </w:rPr>
              <w:t xml:space="preserve">                                              </w:t>
            </w:r>
            <w:r w:rsidRPr="00897502">
              <w:rPr>
                <w:position w:val="-14"/>
              </w:rPr>
              <w:object w:dxaOrig="1359" w:dyaOrig="420">
                <v:shape id="_x0000_i1111" type="#_x0000_t75" style="width:67.95pt;height:20.8pt" o:ole="">
                  <v:imagedata r:id="rId183" o:title=""/>
                </v:shape>
                <o:OLEObject Type="Embed" ProgID="Equation.DSMT4" ShapeID="_x0000_i1111" DrawAspect="Content" ObjectID="_1613058331" r:id="rId184"/>
              </w:object>
            </w:r>
            <w:r w:rsidR="00897502">
              <w:rPr>
                <w:rtl/>
              </w:rPr>
              <w:t xml:space="preserve"> </w:t>
            </w:r>
          </w:p>
          <w:p w:rsidR="00811796" w:rsidRDefault="00811796" w:rsidP="00811796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</w:t>
            </w:r>
            <w:r w:rsidRPr="00811796">
              <w:rPr>
                <w:position w:val="-14"/>
              </w:rPr>
              <w:object w:dxaOrig="2280" w:dyaOrig="420">
                <v:shape id="_x0000_i1112" type="#_x0000_t75" style="width:114.1pt;height:20.8pt" o:ole="">
                  <v:imagedata r:id="rId185" o:title=""/>
                </v:shape>
                <o:OLEObject Type="Embed" ProgID="Equation.DSMT4" ShapeID="_x0000_i1112" DrawAspect="Content" ObjectID="_1613058332" r:id="rId186"/>
              </w:object>
            </w:r>
          </w:p>
          <w:p w:rsidR="00F908A9" w:rsidRDefault="00811796" w:rsidP="00811796">
            <w:pPr>
              <w:bidi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بالاسقاط</w:t>
            </w:r>
            <w:proofErr w:type="spellEnd"/>
            <w:r>
              <w:rPr>
                <w:rFonts w:hint="cs"/>
                <w:rtl/>
              </w:rPr>
              <w:t xml:space="preserve"> على </w:t>
            </w:r>
            <w:r w:rsidRPr="00811796">
              <w:rPr>
                <w:position w:val="-4"/>
              </w:rPr>
              <w:object w:dxaOrig="420" w:dyaOrig="300">
                <v:shape id="_x0000_i1113" type="#_x0000_t75" style="width:20.8pt;height:15.2pt" o:ole="">
                  <v:imagedata r:id="rId187" o:title=""/>
                </v:shape>
                <o:OLEObject Type="Embed" ProgID="Equation.DSMT4" ShapeID="_x0000_i1113" DrawAspect="Content" ObjectID="_1613058333" r:id="rId188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:</w:t>
            </w:r>
          </w:p>
          <w:p w:rsidR="00F908A9" w:rsidRDefault="00F908A9" w:rsidP="00F908A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.</w:t>
            </w:r>
            <w:r w:rsidRPr="00F908A9">
              <w:rPr>
                <w:position w:val="-24"/>
              </w:rPr>
              <w:object w:dxaOrig="3840" w:dyaOrig="620">
                <v:shape id="_x0000_i1114" type="#_x0000_t75" style="width:192.15pt;height:30.95pt" o:ole="">
                  <v:imagedata r:id="rId189" o:title=""/>
                </v:shape>
                <o:OLEObject Type="Embed" ProgID="Equation.DSMT4" ShapeID="_x0000_i1114" DrawAspect="Content" ObjectID="_1613058334" r:id="rId190"/>
              </w:object>
            </w:r>
            <w:r>
              <w:rPr>
                <w:rtl/>
              </w:rPr>
              <w:t xml:space="preserve"> </w:t>
            </w:r>
          </w:p>
          <w:p w:rsidR="00F908A9" w:rsidRDefault="00F908A9" w:rsidP="00F908A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ب-بتطبيق مبدأ </w:t>
            </w:r>
            <w:proofErr w:type="spellStart"/>
            <w:r>
              <w:rPr>
                <w:rFonts w:hint="cs"/>
                <w:rtl/>
              </w:rPr>
              <w:t>إنحفاظ</w:t>
            </w:r>
            <w:proofErr w:type="spellEnd"/>
            <w:r>
              <w:rPr>
                <w:rFonts w:hint="cs"/>
                <w:rtl/>
              </w:rPr>
              <w:t xml:space="preserve"> الطاقة:</w:t>
            </w:r>
          </w:p>
          <w:p w:rsidR="00F908A9" w:rsidRDefault="00F908A9" w:rsidP="00F908A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</w:t>
            </w:r>
            <w:r w:rsidRPr="00F908A9">
              <w:rPr>
                <w:position w:val="-50"/>
              </w:rPr>
              <w:object w:dxaOrig="3480" w:dyaOrig="1120">
                <v:shape id="_x0000_i1115" type="#_x0000_t75" style="width:173.9pt;height:55.75pt" o:ole="">
                  <v:imagedata r:id="rId191" o:title=""/>
                </v:shape>
                <o:OLEObject Type="Embed" ProgID="Equation.DSMT4" ShapeID="_x0000_i1115" DrawAspect="Content" ObjectID="_1613058335" r:id="rId192"/>
              </w:object>
            </w:r>
          </w:p>
          <w:p w:rsidR="00F908A9" w:rsidRDefault="00F908A9" w:rsidP="00F908A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من </w:t>
            </w:r>
            <w:proofErr w:type="spellStart"/>
            <w:r>
              <w:rPr>
                <w:rFonts w:hint="cs"/>
                <w:rtl/>
              </w:rPr>
              <w:t>محذوفية</w:t>
            </w:r>
            <w:proofErr w:type="spellEnd"/>
            <w:r>
              <w:rPr>
                <w:rFonts w:hint="cs"/>
                <w:rtl/>
              </w:rPr>
              <w:t xml:space="preserve"> الزمن:                     </w:t>
            </w:r>
            <w:r w:rsidRPr="00F908A9">
              <w:rPr>
                <w:position w:val="-12"/>
              </w:rPr>
              <w:object w:dxaOrig="1680" w:dyaOrig="380">
                <v:shape id="_x0000_i1116" type="#_x0000_t75" style="width:84.15pt;height:18.75pt" o:ole="">
                  <v:imagedata r:id="rId193" o:title=""/>
                </v:shape>
                <o:OLEObject Type="Embed" ProgID="Equation.DSMT4" ShapeID="_x0000_i1116" DrawAspect="Content" ObjectID="_1613058336" r:id="rId194"/>
              </w:object>
            </w:r>
            <w:r>
              <w:rPr>
                <w:rtl/>
              </w:rPr>
              <w:t xml:space="preserve"> </w:t>
            </w:r>
          </w:p>
          <w:p w:rsidR="00F1776F" w:rsidRDefault="009F3949" w:rsidP="00F908A9">
            <w:pPr>
              <w:bidi/>
              <w:rPr>
                <w:rtl/>
              </w:rPr>
            </w:pPr>
            <w:bookmarkStart w:id="0" w:name="_GoBack"/>
            <w:bookmarkEnd w:id="0"/>
            <w:r>
              <w:rPr>
                <w:rFonts w:hint="cs"/>
                <w:rtl/>
              </w:rPr>
              <w:t xml:space="preserve"> </w:t>
            </w:r>
            <w:r w:rsidR="00F1776F">
              <w:rPr>
                <w:rFonts w:hint="cs"/>
                <w:rtl/>
              </w:rPr>
              <w:t xml:space="preserve">            </w:t>
            </w:r>
            <w:r w:rsidR="00F1776F" w:rsidRPr="00F1776F">
              <w:rPr>
                <w:position w:val="-58"/>
              </w:rPr>
              <w:object w:dxaOrig="3360" w:dyaOrig="1280">
                <v:shape id="_x0000_i1117" type="#_x0000_t75" style="width:167.85pt;height:63.9pt" o:ole="">
                  <v:imagedata r:id="rId195" o:title=""/>
                </v:shape>
                <o:OLEObject Type="Embed" ProgID="Equation.DSMT4" ShapeID="_x0000_i1117" DrawAspect="Content" ObjectID="_1613058337" r:id="rId196"/>
              </w:object>
            </w:r>
            <w:r w:rsidR="00F908A9">
              <w:rPr>
                <w:rtl/>
              </w:rPr>
              <w:t xml:space="preserve">  </w:t>
            </w:r>
          </w:p>
          <w:p w:rsidR="00811796" w:rsidRDefault="00F1776F" w:rsidP="00F1776F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-المعادلات:</w:t>
            </w:r>
            <w:r w:rsidR="00811796">
              <w:rPr>
                <w:rtl/>
              </w:rPr>
              <w:t xml:space="preserve"> </w:t>
            </w:r>
          </w:p>
          <w:p w:rsidR="00F1776F" w:rsidRDefault="00F1776F" w:rsidP="00F1776F">
            <w:pPr>
              <w:bidi/>
              <w:rPr>
                <w:rtl/>
              </w:rPr>
            </w:pPr>
            <w:r w:rsidRPr="00F1776F">
              <w:rPr>
                <w:position w:val="-24"/>
              </w:rPr>
              <w:object w:dxaOrig="2120" w:dyaOrig="620">
                <v:shape id="_x0000_i1118" type="#_x0000_t75" style="width:105.95pt;height:30.95pt" o:ole="">
                  <v:imagedata r:id="rId197" o:title=""/>
                </v:shape>
                <o:OLEObject Type="Embed" ProgID="Equation.DSMT4" ShapeID="_x0000_i1118" DrawAspect="Content" ObjectID="_1613058338" r:id="rId198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بمكاملة الطرفين:</w:t>
            </w:r>
          </w:p>
          <w:p w:rsidR="00F1776F" w:rsidRDefault="00F1776F" w:rsidP="00F1776F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</w:t>
            </w:r>
            <w:r w:rsidRPr="00F1776F">
              <w:rPr>
                <w:position w:val="-10"/>
              </w:rPr>
              <w:object w:dxaOrig="3500" w:dyaOrig="360">
                <v:shape id="_x0000_i1119" type="#_x0000_t75" style="width:174.95pt;height:18.25pt" o:ole="">
                  <v:imagedata r:id="rId199" o:title=""/>
                </v:shape>
                <o:OLEObject Type="Embed" ProgID="Equation.DSMT4" ShapeID="_x0000_i1119" DrawAspect="Content" ObjectID="_1613058339" r:id="rId200"/>
              </w:object>
            </w:r>
            <w:r>
              <w:rPr>
                <w:rtl/>
              </w:rPr>
              <w:t xml:space="preserve"> </w:t>
            </w:r>
          </w:p>
          <w:p w:rsidR="00F1776F" w:rsidRDefault="00F1776F" w:rsidP="00F1776F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المعادلة الزمنية للسرعة       </w:t>
            </w:r>
            <w:r w:rsidRPr="00F1776F">
              <w:rPr>
                <w:position w:val="-10"/>
              </w:rPr>
              <w:object w:dxaOrig="980" w:dyaOrig="320">
                <v:shape id="_x0000_i1120" type="#_x0000_t75" style="width:49.2pt;height:16.25pt" o:ole="">
                  <v:imagedata r:id="rId201" o:title=""/>
                </v:shape>
                <o:OLEObject Type="Embed" ProgID="Equation.DSMT4" ShapeID="_x0000_i1120" DrawAspect="Content" ObjectID="_1613058340" r:id="rId202"/>
              </w:object>
            </w:r>
            <w:r>
              <w:rPr>
                <w:rtl/>
              </w:rPr>
              <w:t xml:space="preserve"> </w:t>
            </w:r>
          </w:p>
          <w:p w:rsidR="00F1776F" w:rsidRDefault="00F1776F" w:rsidP="00F1776F">
            <w:pPr>
              <w:bidi/>
              <w:rPr>
                <w:rtl/>
              </w:rPr>
            </w:pPr>
            <w:r w:rsidRPr="00F1776F">
              <w:rPr>
                <w:position w:val="-24"/>
              </w:rPr>
              <w:object w:dxaOrig="2740" w:dyaOrig="620">
                <v:shape id="_x0000_i1121" type="#_x0000_t75" style="width:136.9pt;height:30.95pt" o:ole="">
                  <v:imagedata r:id="rId203" o:title=""/>
                </v:shape>
                <o:OLEObject Type="Embed" ProgID="Equation.DSMT4" ShapeID="_x0000_i1121" DrawAspect="Content" ObjectID="_1613058341" r:id="rId204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بمكاملة الطرفين:</w:t>
            </w:r>
          </w:p>
          <w:p w:rsidR="00F1776F" w:rsidRDefault="00F1776F" w:rsidP="00F1776F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المعادلة الزمنية للحركة           </w:t>
            </w:r>
            <w:r w:rsidRPr="00F1776F">
              <w:rPr>
                <w:position w:val="-10"/>
              </w:rPr>
              <w:object w:dxaOrig="1200" w:dyaOrig="360">
                <v:shape id="_x0000_i1122" type="#_x0000_t75" style="width:59.85pt;height:18.25pt" o:ole="">
                  <v:imagedata r:id="rId205" o:title=""/>
                </v:shape>
                <o:OLEObject Type="Embed" ProgID="Equation.DSMT4" ShapeID="_x0000_i1122" DrawAspect="Content" ObjectID="_1613058342" r:id="rId206"/>
              </w:object>
            </w:r>
            <w:r>
              <w:rPr>
                <w:rtl/>
              </w:rPr>
              <w:t xml:space="preserve"> </w:t>
            </w:r>
          </w:p>
          <w:p w:rsidR="000F18DD" w:rsidRDefault="000F18DD" w:rsidP="000F18D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ب-الزمن المستغرق:</w:t>
            </w:r>
          </w:p>
          <w:p w:rsidR="000F18DD" w:rsidRDefault="000F18DD" w:rsidP="000F18D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</w:t>
            </w:r>
            <w:r w:rsidRPr="000F18DD">
              <w:rPr>
                <w:position w:val="-28"/>
              </w:rPr>
              <w:object w:dxaOrig="2700" w:dyaOrig="720">
                <v:shape id="_x0000_i1123" type="#_x0000_t75" style="width:134.85pt;height:36pt" o:ole="">
                  <v:imagedata r:id="rId207" o:title=""/>
                </v:shape>
                <o:OLEObject Type="Embed" ProgID="Equation.DSMT4" ShapeID="_x0000_i1123" DrawAspect="Content" ObjectID="_1613058343" r:id="rId208"/>
              </w:object>
            </w:r>
            <w:r>
              <w:rPr>
                <w:rtl/>
              </w:rPr>
              <w:t xml:space="preserve"> </w:t>
            </w:r>
          </w:p>
          <w:p w:rsidR="000F18DD" w:rsidRDefault="000F18DD" w:rsidP="000F18D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ج-السرعة</w:t>
            </w:r>
            <w:r w:rsidRPr="000F18DD">
              <w:rPr>
                <w:position w:val="-12"/>
              </w:rPr>
              <w:object w:dxaOrig="300" w:dyaOrig="360">
                <v:shape id="_x0000_i1124" type="#_x0000_t75" style="width:15.2pt;height:18.25pt" o:ole="">
                  <v:imagedata r:id="rId209" o:title=""/>
                </v:shape>
                <o:OLEObject Type="Embed" ProgID="Equation.DSMT4" ShapeID="_x0000_i1124" DrawAspect="Content" ObjectID="_1613058344" r:id="rId210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:</w:t>
            </w:r>
          </w:p>
          <w:p w:rsidR="000F18DD" w:rsidRDefault="000F18DD" w:rsidP="000F18D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</w:t>
            </w:r>
            <w:r w:rsidRPr="000F18DD">
              <w:rPr>
                <w:position w:val="-12"/>
              </w:rPr>
              <w:object w:dxaOrig="3159" w:dyaOrig="360">
                <v:shape id="_x0000_i1125" type="#_x0000_t75" style="width:158.2pt;height:18.25pt" o:ole="">
                  <v:imagedata r:id="rId211" o:title=""/>
                </v:shape>
                <o:OLEObject Type="Embed" ProgID="Equation.DSMT4" ShapeID="_x0000_i1125" DrawAspect="Content" ObjectID="_1613058345" r:id="rId212"/>
              </w:object>
            </w:r>
          </w:p>
          <w:p w:rsidR="000F18DD" w:rsidRDefault="000F18DD" w:rsidP="000F18D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3-قوة الاحتكاك</w:t>
            </w:r>
            <w:r w:rsidRPr="000F18DD">
              <w:rPr>
                <w:position w:val="-4"/>
              </w:rPr>
              <w:object w:dxaOrig="200" w:dyaOrig="260">
                <v:shape id="_x0000_i1126" type="#_x0000_t75" style="width:10.15pt;height:13.2pt" o:ole="">
                  <v:imagedata r:id="rId213" o:title=""/>
                </v:shape>
                <o:OLEObject Type="Embed" ProgID="Equation.DSMT4" ShapeID="_x0000_i1126" DrawAspect="Content" ObjectID="_1613058346" r:id="rId214"/>
              </w:object>
            </w:r>
            <w:r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:بتطبيق مبدأ </w:t>
            </w:r>
            <w:proofErr w:type="spellStart"/>
            <w:r>
              <w:rPr>
                <w:rFonts w:hint="cs"/>
                <w:rtl/>
              </w:rPr>
              <w:t>إنحفاظ</w:t>
            </w:r>
            <w:proofErr w:type="spellEnd"/>
            <w:r>
              <w:rPr>
                <w:rFonts w:hint="cs"/>
                <w:rtl/>
              </w:rPr>
              <w:t xml:space="preserve"> الطاقة:</w:t>
            </w:r>
          </w:p>
          <w:p w:rsidR="000F18DD" w:rsidRDefault="00B47F57" w:rsidP="000F18D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</w:t>
            </w:r>
            <w:r w:rsidRPr="00B47F57">
              <w:rPr>
                <w:position w:val="-92"/>
              </w:rPr>
              <w:object w:dxaOrig="2520" w:dyaOrig="1820">
                <v:shape id="_x0000_i1127" type="#_x0000_t75" style="width:126.25pt;height:90.75pt" o:ole="">
                  <v:imagedata r:id="rId215" o:title=""/>
                </v:shape>
                <o:OLEObject Type="Embed" ProgID="Equation.DSMT4" ShapeID="_x0000_i1127" DrawAspect="Content" ObjectID="_1613058347" r:id="rId216"/>
              </w:object>
            </w:r>
            <w:r w:rsidR="000F18DD">
              <w:rPr>
                <w:rtl/>
              </w:rPr>
              <w:t xml:space="preserve">  </w:t>
            </w:r>
          </w:p>
          <w:p w:rsidR="00B47F57" w:rsidRDefault="00B47F57" w:rsidP="00B47F57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4-</w:t>
            </w:r>
            <w:r w:rsidR="00BC18B6">
              <w:rPr>
                <w:rFonts w:hint="cs"/>
                <w:rtl/>
              </w:rPr>
              <w:t>أ-عبارة</w:t>
            </w:r>
            <w:r w:rsidR="00BC18B6" w:rsidRPr="00BC18B6">
              <w:rPr>
                <w:position w:val="-12"/>
              </w:rPr>
              <w:object w:dxaOrig="320" w:dyaOrig="360">
                <v:shape id="_x0000_i1128" type="#_x0000_t75" style="width:16.25pt;height:18.25pt" o:ole="">
                  <v:imagedata r:id="rId217" o:title=""/>
                </v:shape>
                <o:OLEObject Type="Embed" ProgID="Equation.DSMT4" ShapeID="_x0000_i1128" DrawAspect="Content" ObjectID="_1613058348" r:id="rId218"/>
              </w:object>
            </w:r>
            <w:r w:rsidR="00BC18B6">
              <w:rPr>
                <w:rtl/>
              </w:rPr>
              <w:t xml:space="preserve"> </w:t>
            </w:r>
            <w:r w:rsidR="00BC18B6">
              <w:rPr>
                <w:rFonts w:hint="cs"/>
                <w:rtl/>
              </w:rPr>
              <w:t>:</w:t>
            </w:r>
          </w:p>
          <w:p w:rsidR="002F42E6" w:rsidRDefault="002F42E6" w:rsidP="002F42E6">
            <w:pPr>
              <w:bidi/>
              <w:rPr>
                <w:rFonts w:hint="cs"/>
                <w:rtl/>
              </w:rPr>
            </w:pPr>
            <w:r w:rsidRPr="002F42E6">
              <w:rPr>
                <w:position w:val="-24"/>
              </w:rPr>
              <w:object w:dxaOrig="4599" w:dyaOrig="620">
                <v:shape id="_x0000_i1129" type="#_x0000_t75" style="width:230.2pt;height:30.95pt" o:ole="">
                  <v:imagedata r:id="rId219" o:title=""/>
                </v:shape>
                <o:OLEObject Type="Embed" ProgID="Equation.DSMT4" ShapeID="_x0000_i1129" DrawAspect="Content" ObjectID="_1613058349" r:id="rId220"/>
              </w:object>
            </w:r>
            <w:r w:rsidR="002D488C">
              <w:rPr>
                <w:rFonts w:hint="cs"/>
                <w:rtl/>
              </w:rPr>
              <w:t xml:space="preserve">                                         </w:t>
            </w:r>
            <w:r>
              <w:rPr>
                <w:rtl/>
              </w:rPr>
              <w:t xml:space="preserve"> </w:t>
            </w:r>
            <w:r w:rsidR="002D488C" w:rsidRPr="002F42E6">
              <w:rPr>
                <w:position w:val="-10"/>
              </w:rPr>
              <w:object w:dxaOrig="1540" w:dyaOrig="320">
                <v:shape id="_x0000_i1130" type="#_x0000_t75" style="width:77.05pt;height:16.25pt" o:ole="">
                  <v:imagedata r:id="rId221" o:title=""/>
                </v:shape>
                <o:OLEObject Type="Embed" ProgID="Equation.DSMT4" ShapeID="_x0000_i1130" DrawAspect="Content" ObjectID="_1613058350" r:id="rId222"/>
              </w:object>
            </w:r>
            <w:r>
              <w:rPr>
                <w:rtl/>
              </w:rPr>
              <w:t xml:space="preserve"> </w:t>
            </w:r>
          </w:p>
          <w:p w:rsidR="002D488C" w:rsidRDefault="002D488C" w:rsidP="002D488C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</w:t>
            </w:r>
            <w:r w:rsidRPr="002D488C">
              <w:rPr>
                <w:position w:val="-24"/>
              </w:rPr>
              <w:object w:dxaOrig="3379" w:dyaOrig="620">
                <v:shape id="_x0000_i1131" type="#_x0000_t75" style="width:168.85pt;height:30.95pt" o:ole="">
                  <v:imagedata r:id="rId223" o:title=""/>
                </v:shape>
                <o:OLEObject Type="Embed" ProgID="Equation.DSMT4" ShapeID="_x0000_i1131" DrawAspect="Content" ObjectID="_1613058351" r:id="rId224"/>
              </w:object>
            </w:r>
            <w:r>
              <w:rPr>
                <w:rtl/>
              </w:rPr>
              <w:t xml:space="preserve"> </w:t>
            </w:r>
          </w:p>
          <w:p w:rsidR="002D488C" w:rsidRDefault="002D488C" w:rsidP="002D488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</w:t>
            </w:r>
            <w:r w:rsidRPr="002D488C">
              <w:rPr>
                <w:position w:val="-14"/>
              </w:rPr>
              <w:object w:dxaOrig="3900" w:dyaOrig="460">
                <v:shape id="_x0000_i1132" type="#_x0000_t75" style="width:195.2pt;height:22.8pt" o:ole="">
                  <v:imagedata r:id="rId225" o:title=""/>
                </v:shape>
                <o:OLEObject Type="Embed" ProgID="Equation.DSMT4" ShapeID="_x0000_i1132" DrawAspect="Content" ObjectID="_1613058352" r:id="rId226"/>
              </w:object>
            </w:r>
            <w:r>
              <w:rPr>
                <w:rtl/>
              </w:rPr>
              <w:t xml:space="preserve"> </w:t>
            </w:r>
          </w:p>
          <w:p w:rsidR="00F1776F" w:rsidRDefault="00F1776F" w:rsidP="00F1776F">
            <w:pPr>
              <w:bidi/>
              <w:rPr>
                <w:rtl/>
              </w:rPr>
            </w:pPr>
          </w:p>
          <w:p w:rsidR="002D488C" w:rsidRPr="009D5D38" w:rsidRDefault="002D488C" w:rsidP="002D488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ب-</w:t>
            </w:r>
            <w:proofErr w:type="gramStart"/>
            <w:r>
              <w:rPr>
                <w:rFonts w:hint="cs"/>
                <w:rtl/>
              </w:rPr>
              <w:t>شدة</w:t>
            </w:r>
            <w:proofErr w:type="gramEnd"/>
            <w:r>
              <w:rPr>
                <w:rFonts w:hint="cs"/>
                <w:rtl/>
              </w:rPr>
              <w:t xml:space="preserve"> فعل السطح:</w:t>
            </w:r>
            <w:r w:rsidRPr="002D488C">
              <w:rPr>
                <w:position w:val="-14"/>
              </w:rPr>
              <w:object w:dxaOrig="1359" w:dyaOrig="420">
                <v:shape id="_x0000_i1133" type="#_x0000_t75" style="width:67.95pt;height:20.8pt" o:ole="">
                  <v:imagedata r:id="rId227" o:title=""/>
                </v:shape>
                <o:OLEObject Type="Embed" ProgID="Equation.DSMT4" ShapeID="_x0000_i1133" DrawAspect="Content" ObjectID="_1613058353" r:id="rId228"/>
              </w:object>
            </w:r>
            <w:r>
              <w:rPr>
                <w:rtl/>
              </w:rPr>
              <w:t xml:space="preserve"> </w:t>
            </w:r>
          </w:p>
        </w:tc>
      </w:tr>
    </w:tbl>
    <w:p w:rsidR="00327672" w:rsidRPr="00920304" w:rsidRDefault="00327672" w:rsidP="00920304"/>
    <w:sectPr w:rsidR="00327672" w:rsidRPr="00920304" w:rsidSect="0092030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FF210A"/>
    <w:multiLevelType w:val="hybridMultilevel"/>
    <w:tmpl w:val="1862B336"/>
    <w:lvl w:ilvl="0" w:tplc="896C8F0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0304"/>
    <w:rsid w:val="000072CE"/>
    <w:rsid w:val="000648A7"/>
    <w:rsid w:val="00085C78"/>
    <w:rsid w:val="000A343D"/>
    <w:rsid w:val="000F18DD"/>
    <w:rsid w:val="00114BAE"/>
    <w:rsid w:val="001445E7"/>
    <w:rsid w:val="00152117"/>
    <w:rsid w:val="002659AC"/>
    <w:rsid w:val="002D488C"/>
    <w:rsid w:val="002F42E6"/>
    <w:rsid w:val="00327672"/>
    <w:rsid w:val="003A756F"/>
    <w:rsid w:val="004670DD"/>
    <w:rsid w:val="00577C24"/>
    <w:rsid w:val="00605A4A"/>
    <w:rsid w:val="006219E1"/>
    <w:rsid w:val="007467BC"/>
    <w:rsid w:val="00811796"/>
    <w:rsid w:val="00897502"/>
    <w:rsid w:val="008A3E97"/>
    <w:rsid w:val="008B3719"/>
    <w:rsid w:val="00920304"/>
    <w:rsid w:val="009D5D38"/>
    <w:rsid w:val="009E0F31"/>
    <w:rsid w:val="009F3949"/>
    <w:rsid w:val="00B47F57"/>
    <w:rsid w:val="00BC18B6"/>
    <w:rsid w:val="00BF0F94"/>
    <w:rsid w:val="00C03086"/>
    <w:rsid w:val="00C13E8F"/>
    <w:rsid w:val="00C60EC6"/>
    <w:rsid w:val="00C9459D"/>
    <w:rsid w:val="00D06917"/>
    <w:rsid w:val="00D63F61"/>
    <w:rsid w:val="00DD4D0B"/>
    <w:rsid w:val="00DF52EE"/>
    <w:rsid w:val="00E119C4"/>
    <w:rsid w:val="00E134A0"/>
    <w:rsid w:val="00E3060B"/>
    <w:rsid w:val="00E87784"/>
    <w:rsid w:val="00F1776F"/>
    <w:rsid w:val="00F908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9203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920304"/>
    <w:pPr>
      <w:ind w:left="720"/>
      <w:contextualSpacing/>
    </w:pPr>
  </w:style>
  <w:style w:type="table" w:customStyle="1" w:styleId="Grilledutableau1">
    <w:name w:val="Grille du tableau1"/>
    <w:basedOn w:val="TableauNormal"/>
    <w:next w:val="Grilledutableau"/>
    <w:uiPriority w:val="59"/>
    <w:rsid w:val="00C60EC6"/>
    <w:pPr>
      <w:spacing w:after="0" w:line="240" w:lineRule="auto"/>
    </w:pPr>
    <w:rPr>
      <w:rFonts w:eastAsiaTheme="minorEastAsia"/>
      <w:lang w:eastAsia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9203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920304"/>
    <w:pPr>
      <w:ind w:left="720"/>
      <w:contextualSpacing/>
    </w:pPr>
  </w:style>
  <w:style w:type="table" w:customStyle="1" w:styleId="Grilledutableau1">
    <w:name w:val="Grille du tableau1"/>
    <w:basedOn w:val="TableauNormal"/>
    <w:next w:val="Grilledutableau"/>
    <w:uiPriority w:val="59"/>
    <w:rsid w:val="00C60EC6"/>
    <w:pPr>
      <w:spacing w:after="0" w:line="240" w:lineRule="auto"/>
    </w:pPr>
    <w:rPr>
      <w:rFonts w:eastAsiaTheme="minorEastAsia"/>
      <w:lang w:eastAsia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4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oleObject" Target="embeddings/oleObject118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81.wmf"/><Relationship Id="rId216" Type="http://schemas.openxmlformats.org/officeDocument/2006/relationships/oleObject" Target="embeddings/oleObject113.bin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0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5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6.bin"/><Relationship Id="rId217" Type="http://schemas.openxmlformats.org/officeDocument/2006/relationships/image" Target="media/image99.wmf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91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oleObject" Target="embeddings/oleObject119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1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6.bin"/><Relationship Id="rId183" Type="http://schemas.openxmlformats.org/officeDocument/2006/relationships/image" Target="media/image82.wmf"/><Relationship Id="rId218" Type="http://schemas.openxmlformats.org/officeDocument/2006/relationships/oleObject" Target="embeddings/oleObject114.bin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70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fontTable" Target="fontTable.xml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7.bin"/><Relationship Id="rId219" Type="http://schemas.openxmlformats.org/officeDocument/2006/relationships/image" Target="media/image100.wmf"/><Relationship Id="rId230" Type="http://schemas.openxmlformats.org/officeDocument/2006/relationships/theme" Target="theme/theme1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8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42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72.bin"/><Relationship Id="rId80" Type="http://schemas.openxmlformats.org/officeDocument/2006/relationships/image" Target="media/image37.wmf"/><Relationship Id="rId155" Type="http://schemas.openxmlformats.org/officeDocument/2006/relationships/image" Target="media/image68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6.bin"/><Relationship Id="rId17" Type="http://schemas.openxmlformats.org/officeDocument/2006/relationships/oleObject" Target="embeddings/oleObject7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9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7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9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8</TotalTime>
  <Pages>1</Pages>
  <Words>875</Words>
  <Characters>4816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son</dc:creator>
  <cp:lastModifiedBy>maison</cp:lastModifiedBy>
  <cp:revision>11</cp:revision>
  <dcterms:created xsi:type="dcterms:W3CDTF">2019-03-01T06:36:00Z</dcterms:created>
  <dcterms:modified xsi:type="dcterms:W3CDTF">2019-03-02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